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Y="570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7920"/>
      </w:tblGrid>
      <w:tr w:rsidR="00B3588D" w:rsidRPr="005E5862" w14:paraId="4D35A38D" w14:textId="77777777" w:rsidTr="00440FB7">
        <w:tc>
          <w:tcPr>
            <w:tcW w:w="2268" w:type="dxa"/>
          </w:tcPr>
          <w:p w14:paraId="5044647E" w14:textId="77777777" w:rsidR="00B3588D" w:rsidRPr="005E5862" w:rsidRDefault="00B3588D" w:rsidP="00440FB7">
            <w:pPr>
              <w:jc w:val="center"/>
              <w:rPr>
                <w:rFonts w:ascii="Times New Roman" w:hAnsi="Times New Roman" w:cs="Times New Roman"/>
              </w:rPr>
            </w:pPr>
            <w:r w:rsidRPr="005E5862">
              <w:rPr>
                <w:noProof/>
                <w:lang w:val="en-GB" w:eastAsia="en-GB"/>
              </w:rPr>
              <w:drawing>
                <wp:inline distT="0" distB="0" distL="0" distR="0" wp14:anchorId="1DD02ED8" wp14:editId="56A1C70B">
                  <wp:extent cx="984137" cy="983412"/>
                  <wp:effectExtent l="0" t="0" r="6985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 Truong THPT Nguyen Hien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9924" cy="989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0" w:type="dxa"/>
          </w:tcPr>
          <w:p w14:paraId="6AD0233E" w14:textId="77777777" w:rsidR="00B3588D" w:rsidRPr="005E5862" w:rsidRDefault="00B3588D" w:rsidP="00440FB7">
            <w:pPr>
              <w:jc w:val="center"/>
              <w:rPr>
                <w:rFonts w:ascii="Times New Roman" w:hAnsi="Times New Roman" w:cs="Times New Roman"/>
                <w:b/>
                <w:sz w:val="32"/>
              </w:rPr>
            </w:pPr>
            <w:r w:rsidRPr="005E5862">
              <w:rPr>
                <w:rFonts w:ascii="Times New Roman" w:hAnsi="Times New Roman" w:cs="Times New Roman"/>
                <w:b/>
                <w:sz w:val="32"/>
              </w:rPr>
              <w:t>KIỂM TRA HỌC KỲ II - NĂM HỌC 2021-2022</w:t>
            </w:r>
          </w:p>
          <w:p w14:paraId="4DE4E9D3" w14:textId="77777777" w:rsidR="00B3588D" w:rsidRPr="005E5862" w:rsidRDefault="00B3588D" w:rsidP="00440FB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5E5862">
              <w:rPr>
                <w:rFonts w:ascii="Times New Roman" w:hAnsi="Times New Roman" w:cs="Times New Roman"/>
                <w:b/>
                <w:sz w:val="28"/>
              </w:rPr>
              <w:t>MÔN:</w:t>
            </w:r>
            <w:r w:rsidRPr="005E5862">
              <w:rPr>
                <w:rFonts w:ascii="Times New Roman" w:hAnsi="Times New Roman" w:cs="Times New Roman"/>
                <w:sz w:val="28"/>
              </w:rPr>
              <w:t xml:space="preserve">  </w:t>
            </w:r>
            <w:r w:rsidRPr="005E5862">
              <w:rPr>
                <w:rFonts w:ascii="Times New Roman" w:hAnsi="Times New Roman" w:cs="Times New Roman"/>
                <w:b/>
                <w:bCs/>
                <w:sz w:val="28"/>
              </w:rPr>
              <w:t xml:space="preserve">TOÁN      </w:t>
            </w:r>
            <w:r w:rsidRPr="005E5862">
              <w:rPr>
                <w:rFonts w:ascii="Times New Roman" w:hAnsi="Times New Roman" w:cs="Times New Roman"/>
                <w:sz w:val="28"/>
              </w:rPr>
              <w:t xml:space="preserve">    .</w:t>
            </w:r>
            <w:r w:rsidRPr="005E5862">
              <w:rPr>
                <w:rFonts w:ascii="Times New Roman" w:hAnsi="Times New Roman" w:cs="Times New Roman"/>
                <w:b/>
                <w:sz w:val="28"/>
              </w:rPr>
              <w:t>KHỐI:    11</w:t>
            </w:r>
          </w:p>
          <w:p w14:paraId="61EB177F" w14:textId="77777777" w:rsidR="00B3588D" w:rsidRPr="005E5862" w:rsidRDefault="00B3588D" w:rsidP="00440FB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5862">
              <w:rPr>
                <w:rFonts w:ascii="Times New Roman" w:hAnsi="Times New Roman" w:cs="Times New Roman"/>
                <w:sz w:val="26"/>
                <w:szCs w:val="26"/>
              </w:rPr>
              <w:t>Thời gian làm bài: 90 phút (không kể phát đề).</w:t>
            </w:r>
          </w:p>
          <w:p w14:paraId="12F146CB" w14:textId="77777777" w:rsidR="00B3588D" w:rsidRPr="005E5862" w:rsidRDefault="00B3588D" w:rsidP="00440FB7">
            <w:pPr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5E5862">
              <w:rPr>
                <w:rFonts w:ascii="Times New Roman" w:hAnsi="Times New Roman" w:cs="Times New Roman"/>
                <w:sz w:val="26"/>
                <w:szCs w:val="26"/>
              </w:rPr>
              <w:t>Đề thi gồm  01 trang, 06 câu.</w:t>
            </w:r>
          </w:p>
        </w:tc>
      </w:tr>
    </w:tbl>
    <w:p w14:paraId="49208EC5" w14:textId="77777777" w:rsidR="0064018E" w:rsidRPr="005E5862" w:rsidRDefault="0064018E" w:rsidP="0064018E">
      <w:pPr>
        <w:pStyle w:val="NoSpacing"/>
        <w:rPr>
          <w:rFonts w:ascii="Times New Roman" w:hAnsi="Times New Roman"/>
          <w:b/>
          <w:sz w:val="24"/>
          <w:szCs w:val="24"/>
        </w:rPr>
      </w:pPr>
    </w:p>
    <w:p w14:paraId="175DE224" w14:textId="77777777" w:rsidR="00B3588D" w:rsidRPr="005E5862" w:rsidRDefault="00B3588D" w:rsidP="0064018E">
      <w:pPr>
        <w:pStyle w:val="NoSpacing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</w:p>
    <w:p w14:paraId="07B93D33" w14:textId="77777777" w:rsidR="00B3588D" w:rsidRPr="005E5862" w:rsidRDefault="00B3588D" w:rsidP="0064018E">
      <w:pPr>
        <w:pStyle w:val="NoSpacing"/>
        <w:rPr>
          <w:rFonts w:ascii="Times New Roman" w:hAnsi="Times New Roman"/>
          <w:b/>
          <w:sz w:val="24"/>
          <w:szCs w:val="24"/>
        </w:rPr>
      </w:pPr>
    </w:p>
    <w:p w14:paraId="686D70E4" w14:textId="77777777" w:rsidR="00B3588D" w:rsidRPr="005E5862" w:rsidRDefault="00B3588D" w:rsidP="0064018E">
      <w:pPr>
        <w:pStyle w:val="NoSpacing"/>
        <w:rPr>
          <w:rFonts w:ascii="Times New Roman" w:hAnsi="Times New Roman"/>
          <w:b/>
          <w:sz w:val="24"/>
          <w:szCs w:val="24"/>
        </w:rPr>
      </w:pPr>
    </w:p>
    <w:p w14:paraId="4990D0D7" w14:textId="07D52D07" w:rsidR="00B3588D" w:rsidRPr="005E5862" w:rsidRDefault="00B3588D" w:rsidP="0064018E">
      <w:pPr>
        <w:pStyle w:val="NoSpacing"/>
        <w:rPr>
          <w:rFonts w:ascii="Times New Roman" w:hAnsi="Times New Roman"/>
          <w:sz w:val="26"/>
          <w:szCs w:val="26"/>
        </w:rPr>
      </w:pPr>
      <w:r w:rsidRPr="005E5862">
        <w:rPr>
          <w:rFonts w:ascii="Times New Roman" w:hAnsi="Times New Roman"/>
          <w:sz w:val="26"/>
          <w:szCs w:val="26"/>
        </w:rPr>
        <w:t>ĐỀ DỰ BỊ</w:t>
      </w:r>
    </w:p>
    <w:p w14:paraId="53A8A52A" w14:textId="77777777" w:rsidR="00B3588D" w:rsidRPr="005E5862" w:rsidRDefault="00B3588D" w:rsidP="0064018E">
      <w:pPr>
        <w:pStyle w:val="NoSpacing"/>
        <w:rPr>
          <w:rFonts w:ascii="Times New Roman" w:hAnsi="Times New Roman"/>
          <w:b/>
          <w:sz w:val="26"/>
          <w:szCs w:val="26"/>
        </w:rPr>
      </w:pPr>
    </w:p>
    <w:p w14:paraId="2C2DE3DB" w14:textId="6835F1DC" w:rsidR="0064018E" w:rsidRPr="002044D5" w:rsidRDefault="0064018E" w:rsidP="002044D5">
      <w:pPr>
        <w:spacing w:line="360" w:lineRule="auto"/>
        <w:rPr>
          <w:sz w:val="26"/>
          <w:szCs w:val="26"/>
        </w:rPr>
      </w:pPr>
      <w:r w:rsidRPr="002044D5">
        <w:rPr>
          <w:b/>
          <w:sz w:val="26"/>
          <w:szCs w:val="26"/>
          <w:u w:val="single"/>
        </w:rPr>
        <w:t>Câu 1:</w:t>
      </w:r>
      <w:r w:rsidRPr="002044D5">
        <w:rPr>
          <w:sz w:val="26"/>
          <w:szCs w:val="26"/>
        </w:rPr>
        <w:t xml:space="preserve"> </w:t>
      </w:r>
      <w:r w:rsidR="00FD7177">
        <w:rPr>
          <w:sz w:val="26"/>
          <w:szCs w:val="26"/>
        </w:rPr>
        <w:t>(1,5</w:t>
      </w:r>
      <w:r w:rsidR="000B5520" w:rsidRPr="002044D5">
        <w:rPr>
          <w:sz w:val="26"/>
          <w:szCs w:val="26"/>
        </w:rPr>
        <w:t xml:space="preserve"> điểm</w:t>
      </w:r>
      <w:r w:rsidR="000B5520" w:rsidRPr="002044D5">
        <w:rPr>
          <w:b/>
          <w:i/>
          <w:sz w:val="26"/>
          <w:szCs w:val="26"/>
        </w:rPr>
        <w:t>)</w:t>
      </w:r>
      <w:r w:rsidR="000B5520" w:rsidRPr="002044D5">
        <w:rPr>
          <w:sz w:val="26"/>
          <w:szCs w:val="26"/>
        </w:rPr>
        <w:t xml:space="preserve"> </w:t>
      </w:r>
      <w:r w:rsidRPr="002044D5">
        <w:rPr>
          <w:sz w:val="26"/>
          <w:szCs w:val="26"/>
        </w:rPr>
        <w:t>Tính các giới hạn sau:</w:t>
      </w:r>
    </w:p>
    <w:p w14:paraId="778B1296" w14:textId="77777777" w:rsidR="0064018E" w:rsidRPr="002044D5" w:rsidRDefault="0064018E" w:rsidP="002044D5">
      <w:pPr>
        <w:spacing w:line="360" w:lineRule="auto"/>
        <w:ind w:left="360"/>
        <w:rPr>
          <w:position w:val="-28"/>
          <w:sz w:val="26"/>
          <w:szCs w:val="26"/>
        </w:rPr>
      </w:pPr>
      <w:r w:rsidRPr="002044D5">
        <w:rPr>
          <w:position w:val="-10"/>
          <w:sz w:val="26"/>
          <w:szCs w:val="26"/>
        </w:rPr>
        <w:object w:dxaOrig="180" w:dyaOrig="340" w14:anchorId="4417E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4pt" o:ole="">
            <v:imagedata r:id="rId8" o:title=""/>
          </v:shape>
          <o:OLEObject Type="Embed" ProgID="Equation.3" ShapeID="_x0000_i1025" DrawAspect="Content" ObjectID="_1711505569" r:id="rId9"/>
        </w:object>
      </w:r>
      <w:r w:rsidRPr="002044D5">
        <w:rPr>
          <w:position w:val="-20"/>
          <w:sz w:val="26"/>
          <w:szCs w:val="26"/>
        </w:rPr>
        <w:object w:dxaOrig="2480" w:dyaOrig="520" w14:anchorId="64F4AAE0">
          <v:shape id="_x0000_i1026" type="#_x0000_t75" style="width:136.8pt;height:28.2pt" o:ole="">
            <v:imagedata r:id="rId10" o:title=""/>
          </v:shape>
          <o:OLEObject Type="Embed" ProgID="Equation.3" ShapeID="_x0000_i1026" DrawAspect="Content" ObjectID="_1711505570" r:id="rId11"/>
        </w:object>
      </w:r>
      <w:r w:rsidRPr="002044D5">
        <w:rPr>
          <w:position w:val="-28"/>
          <w:sz w:val="26"/>
          <w:szCs w:val="26"/>
        </w:rPr>
        <w:t xml:space="preserve">           </w:t>
      </w:r>
      <w:r w:rsidRPr="002044D5">
        <w:rPr>
          <w:position w:val="-24"/>
          <w:sz w:val="26"/>
          <w:szCs w:val="26"/>
        </w:rPr>
        <w:object w:dxaOrig="1840" w:dyaOrig="700" w14:anchorId="194C474B">
          <v:shape id="_x0000_i1027" type="#_x0000_t75" style="width:102pt;height:39pt" o:ole="">
            <v:imagedata r:id="rId12" o:title=""/>
          </v:shape>
          <o:OLEObject Type="Embed" ProgID="Equation.3" ShapeID="_x0000_i1027" DrawAspect="Content" ObjectID="_1711505571" r:id="rId13"/>
        </w:object>
      </w:r>
    </w:p>
    <w:p w14:paraId="2D54FB84" w14:textId="788C65A7" w:rsidR="0064018E" w:rsidRPr="002044D5" w:rsidRDefault="0064018E" w:rsidP="002044D5">
      <w:pPr>
        <w:spacing w:line="360" w:lineRule="auto"/>
        <w:rPr>
          <w:sz w:val="26"/>
          <w:szCs w:val="26"/>
        </w:rPr>
      </w:pPr>
      <w:r w:rsidRPr="002044D5">
        <w:rPr>
          <w:b/>
          <w:sz w:val="26"/>
          <w:szCs w:val="26"/>
          <w:u w:val="single"/>
        </w:rPr>
        <w:t>Câu 2:</w:t>
      </w:r>
      <w:r w:rsidRPr="002044D5">
        <w:rPr>
          <w:sz w:val="26"/>
          <w:szCs w:val="26"/>
        </w:rPr>
        <w:t xml:space="preserve"> </w:t>
      </w:r>
      <w:r w:rsidR="000B5520" w:rsidRPr="002044D5">
        <w:rPr>
          <w:sz w:val="26"/>
          <w:szCs w:val="26"/>
        </w:rPr>
        <w:t>(2</w:t>
      </w:r>
      <w:r w:rsidR="00FD7177">
        <w:rPr>
          <w:sz w:val="26"/>
          <w:szCs w:val="26"/>
        </w:rPr>
        <w:t>,5</w:t>
      </w:r>
      <w:r w:rsidR="000B5520" w:rsidRPr="002044D5">
        <w:rPr>
          <w:sz w:val="26"/>
          <w:szCs w:val="26"/>
        </w:rPr>
        <w:t xml:space="preserve"> điểm</w:t>
      </w:r>
      <w:r w:rsidR="000B5520" w:rsidRPr="002044D5">
        <w:rPr>
          <w:b/>
          <w:i/>
          <w:sz w:val="26"/>
          <w:szCs w:val="26"/>
        </w:rPr>
        <w:t>)</w:t>
      </w:r>
      <w:r w:rsidRPr="002044D5">
        <w:rPr>
          <w:sz w:val="26"/>
          <w:szCs w:val="26"/>
        </w:rPr>
        <w:t xml:space="preserve"> Tính đạo hàm của các hàm số sau: </w:t>
      </w:r>
    </w:p>
    <w:p w14:paraId="3041D24B" w14:textId="2937A23B" w:rsidR="0064018E" w:rsidRDefault="0064018E" w:rsidP="002044D5">
      <w:pPr>
        <w:spacing w:line="360" w:lineRule="auto"/>
        <w:rPr>
          <w:sz w:val="26"/>
          <w:szCs w:val="26"/>
        </w:rPr>
      </w:pPr>
      <w:r w:rsidRPr="002044D5">
        <w:rPr>
          <w:sz w:val="26"/>
          <w:szCs w:val="26"/>
        </w:rPr>
        <w:t xml:space="preserve">        </w:t>
      </w:r>
      <w:r w:rsidR="00FD7177" w:rsidRPr="00FD7177">
        <w:rPr>
          <w:position w:val="-66"/>
          <w:sz w:val="26"/>
          <w:szCs w:val="26"/>
        </w:rPr>
        <w:object w:dxaOrig="4060" w:dyaOrig="1500" w14:anchorId="1E57BBA6">
          <v:shape id="_x0000_i1104" type="#_x0000_t75" style="width:229.8pt;height:83.4pt" o:ole="">
            <v:imagedata r:id="rId14" o:title=""/>
          </v:shape>
          <o:OLEObject Type="Embed" ProgID="Equation.DSMT4" ShapeID="_x0000_i1104" DrawAspect="Content" ObjectID="_1711505572" r:id="rId15"/>
        </w:object>
      </w:r>
    </w:p>
    <w:p w14:paraId="3D24A49D" w14:textId="77777777" w:rsidR="00FD7177" w:rsidRPr="002044D5" w:rsidRDefault="00FD7177" w:rsidP="002044D5">
      <w:pPr>
        <w:spacing w:line="360" w:lineRule="auto"/>
        <w:rPr>
          <w:position w:val="-28"/>
          <w:sz w:val="26"/>
          <w:szCs w:val="26"/>
        </w:rPr>
      </w:pPr>
    </w:p>
    <w:p w14:paraId="58704768" w14:textId="1DA8BDD5" w:rsidR="0026644F" w:rsidRPr="002044D5" w:rsidRDefault="0064018E" w:rsidP="00FD7177">
      <w:pPr>
        <w:spacing w:line="360" w:lineRule="auto"/>
        <w:rPr>
          <w:rFonts w:eastAsia="Calibri"/>
          <w:sz w:val="26"/>
          <w:szCs w:val="26"/>
        </w:rPr>
      </w:pPr>
      <w:r w:rsidRPr="002044D5">
        <w:rPr>
          <w:b/>
          <w:sz w:val="26"/>
          <w:szCs w:val="26"/>
          <w:u w:val="single"/>
        </w:rPr>
        <w:t>Câu 3</w:t>
      </w:r>
      <w:r w:rsidR="0026644F" w:rsidRPr="002044D5">
        <w:rPr>
          <w:b/>
          <w:sz w:val="26"/>
          <w:szCs w:val="26"/>
          <w:u w:val="single"/>
        </w:rPr>
        <w:t>:</w:t>
      </w:r>
      <w:r w:rsidR="0026644F" w:rsidRPr="002044D5">
        <w:rPr>
          <w:b/>
          <w:sz w:val="26"/>
          <w:szCs w:val="26"/>
        </w:rPr>
        <w:t xml:space="preserve"> </w:t>
      </w:r>
      <w:r w:rsidR="000B5520" w:rsidRPr="002044D5">
        <w:rPr>
          <w:sz w:val="26"/>
          <w:szCs w:val="26"/>
        </w:rPr>
        <w:t>(1 điểm)</w:t>
      </w:r>
      <w:r w:rsidR="00FD7177">
        <w:rPr>
          <w:sz w:val="26"/>
          <w:szCs w:val="26"/>
        </w:rPr>
        <w:t xml:space="preserve">   </w:t>
      </w:r>
      <w:r w:rsidR="0026644F" w:rsidRPr="002044D5">
        <w:rPr>
          <w:rFonts w:eastAsia="Calibri"/>
          <w:sz w:val="26"/>
          <w:szCs w:val="26"/>
        </w:rPr>
        <w:t xml:space="preserve">Định </w:t>
      </w:r>
      <w:r w:rsidR="00460F5D">
        <w:rPr>
          <w:rFonts w:eastAsia="Calibri"/>
          <w:sz w:val="26"/>
          <w:szCs w:val="26"/>
        </w:rPr>
        <w:t xml:space="preserve">tham số </w:t>
      </w:r>
      <w:r w:rsidR="0026644F" w:rsidRPr="002044D5">
        <w:rPr>
          <w:rFonts w:eastAsia="Calibri"/>
          <w:sz w:val="26"/>
          <w:szCs w:val="26"/>
        </w:rPr>
        <w:t xml:space="preserve">m để hàm số </w:t>
      </w:r>
      <w:r w:rsidR="00460F5D">
        <w:rPr>
          <w:rFonts w:eastAsia="Calibri"/>
          <w:sz w:val="26"/>
          <w:szCs w:val="26"/>
        </w:rPr>
        <w:t xml:space="preserve">sau </w:t>
      </w:r>
      <w:r w:rsidR="0026644F" w:rsidRPr="002044D5">
        <w:rPr>
          <w:rFonts w:eastAsia="Calibri"/>
          <w:sz w:val="26"/>
          <w:szCs w:val="26"/>
        </w:rPr>
        <w:t xml:space="preserve">liên tục tại </w:t>
      </w:r>
      <w:r w:rsidR="00460F5D">
        <w:rPr>
          <w:rFonts w:eastAsia="Calibri"/>
          <w:sz w:val="26"/>
          <w:szCs w:val="26"/>
        </w:rPr>
        <w:t xml:space="preserve">điểm </w:t>
      </w:r>
      <w:r w:rsidR="0026644F" w:rsidRPr="002044D5">
        <w:rPr>
          <w:rFonts w:eastAsia="Calibri"/>
          <w:position w:val="-12"/>
          <w:sz w:val="26"/>
          <w:szCs w:val="26"/>
        </w:rPr>
        <w:object w:dxaOrig="260" w:dyaOrig="360" w14:anchorId="3C5CC3D2">
          <v:shape id="_x0000_i1028" type="#_x0000_t75" style="width:12.6pt;height:18pt" o:ole="">
            <v:imagedata r:id="rId16" o:title=""/>
          </v:shape>
          <o:OLEObject Type="Embed" ProgID="Equation.3" ShapeID="_x0000_i1028" DrawAspect="Content" ObjectID="_1711505573" r:id="rId17"/>
        </w:object>
      </w:r>
      <w:r w:rsidR="0026644F" w:rsidRPr="002044D5">
        <w:rPr>
          <w:rFonts w:eastAsia="Calibri"/>
          <w:sz w:val="26"/>
          <w:szCs w:val="26"/>
        </w:rPr>
        <w:t xml:space="preserve"> :</w:t>
      </w:r>
    </w:p>
    <w:p w14:paraId="66704C74" w14:textId="634AB974" w:rsidR="0026644F" w:rsidRPr="002044D5" w:rsidRDefault="0026644F" w:rsidP="002044D5">
      <w:pPr>
        <w:spacing w:line="360" w:lineRule="auto"/>
        <w:rPr>
          <w:rFonts w:eastAsia="Calibri"/>
          <w:sz w:val="26"/>
          <w:szCs w:val="26"/>
        </w:rPr>
      </w:pPr>
      <w:r w:rsidRPr="002044D5">
        <w:rPr>
          <w:rFonts w:eastAsia="Calibri"/>
          <w:sz w:val="26"/>
          <w:szCs w:val="26"/>
        </w:rPr>
        <w:tab/>
        <w:t xml:space="preserve"> </w:t>
      </w:r>
      <w:r w:rsidRPr="002044D5">
        <w:rPr>
          <w:rFonts w:eastAsia="Calibri"/>
          <w:sz w:val="26"/>
          <w:szCs w:val="26"/>
        </w:rPr>
        <w:tab/>
      </w:r>
      <w:r w:rsidR="00460F5D" w:rsidRPr="002044D5">
        <w:rPr>
          <w:rFonts w:eastAsia="Calibri"/>
          <w:position w:val="-48"/>
          <w:sz w:val="26"/>
          <w:szCs w:val="26"/>
        </w:rPr>
        <w:object w:dxaOrig="3220" w:dyaOrig="1080" w14:anchorId="4DD12754">
          <v:shape id="_x0000_i1029" type="#_x0000_t75" style="width:174pt;height:58.2pt" o:ole="">
            <v:imagedata r:id="rId18" o:title=""/>
          </v:shape>
          <o:OLEObject Type="Embed" ProgID="Equation.DSMT4" ShapeID="_x0000_i1029" DrawAspect="Content" ObjectID="_1711505574" r:id="rId19"/>
        </w:object>
      </w:r>
      <w:r w:rsidRPr="002044D5">
        <w:rPr>
          <w:rFonts w:eastAsia="Calibri"/>
          <w:sz w:val="26"/>
          <w:szCs w:val="26"/>
        </w:rPr>
        <w:t xml:space="preserve">     tại </w:t>
      </w:r>
      <w:r w:rsidRPr="002044D5">
        <w:rPr>
          <w:rFonts w:eastAsia="Calibri"/>
          <w:position w:val="-12"/>
          <w:sz w:val="26"/>
          <w:szCs w:val="26"/>
        </w:rPr>
        <w:object w:dxaOrig="639" w:dyaOrig="360" w14:anchorId="6BDEABC3">
          <v:shape id="_x0000_i1030" type="#_x0000_t75" style="width:32.4pt;height:18pt" o:ole="">
            <v:imagedata r:id="rId20" o:title=""/>
          </v:shape>
          <o:OLEObject Type="Embed" ProgID="Equation.3" ShapeID="_x0000_i1030" DrawAspect="Content" ObjectID="_1711505575" r:id="rId21"/>
        </w:object>
      </w:r>
    </w:p>
    <w:p w14:paraId="1697F476" w14:textId="7CD01036" w:rsidR="00270222" w:rsidRPr="002044D5" w:rsidRDefault="0064018E" w:rsidP="002044D5">
      <w:pPr>
        <w:spacing w:line="360" w:lineRule="auto"/>
        <w:rPr>
          <w:sz w:val="26"/>
          <w:szCs w:val="26"/>
        </w:rPr>
      </w:pPr>
      <w:r w:rsidRPr="002044D5">
        <w:rPr>
          <w:b/>
          <w:sz w:val="26"/>
          <w:szCs w:val="26"/>
          <w:u w:val="single"/>
        </w:rPr>
        <w:t>Câu 4:</w:t>
      </w:r>
      <w:r w:rsidR="00270222" w:rsidRPr="002044D5">
        <w:rPr>
          <w:b/>
          <w:sz w:val="26"/>
          <w:szCs w:val="26"/>
          <w:u w:val="single"/>
        </w:rPr>
        <w:t xml:space="preserve"> </w:t>
      </w:r>
      <w:r w:rsidR="000B5520" w:rsidRPr="002044D5">
        <w:rPr>
          <w:sz w:val="26"/>
          <w:szCs w:val="26"/>
        </w:rPr>
        <w:t>(1 điểm</w:t>
      </w:r>
      <w:r w:rsidR="000B5520" w:rsidRPr="002044D5">
        <w:rPr>
          <w:b/>
          <w:i/>
          <w:sz w:val="26"/>
          <w:szCs w:val="26"/>
        </w:rPr>
        <w:t>)</w:t>
      </w:r>
      <w:r w:rsidR="00460F5D">
        <w:rPr>
          <w:sz w:val="26"/>
          <w:szCs w:val="26"/>
        </w:rPr>
        <w:t xml:space="preserve">     </w:t>
      </w:r>
      <w:r w:rsidR="00270222" w:rsidRPr="002044D5">
        <w:rPr>
          <w:sz w:val="26"/>
          <w:szCs w:val="26"/>
        </w:rPr>
        <w:t xml:space="preserve">Viết phương trình tiếp tuyến của đồ thị hàm số </w:t>
      </w:r>
      <w:r w:rsidR="00460F5D" w:rsidRPr="002044D5">
        <w:rPr>
          <w:position w:val="-24"/>
          <w:sz w:val="26"/>
          <w:szCs w:val="26"/>
        </w:rPr>
        <w:object w:dxaOrig="1060" w:dyaOrig="620" w14:anchorId="7950F1AE">
          <v:shape id="_x0000_i1031" type="#_x0000_t75" style="width:56.4pt;height:32.4pt" o:ole="">
            <v:imagedata r:id="rId22" o:title=""/>
          </v:shape>
          <o:OLEObject Type="Embed" ProgID="Equation.3" ShapeID="_x0000_i1031" DrawAspect="Content" ObjectID="_1711505576" r:id="rId23"/>
        </w:object>
      </w:r>
      <w:r w:rsidR="00270222" w:rsidRPr="002044D5">
        <w:rPr>
          <w:sz w:val="26"/>
          <w:szCs w:val="26"/>
        </w:rPr>
        <w:t xml:space="preserve">  biết tiếp tuyến song song với đường thẳng </w:t>
      </w:r>
      <w:r w:rsidR="003E79F0" w:rsidRPr="002044D5">
        <w:rPr>
          <w:position w:val="-10"/>
          <w:sz w:val="26"/>
          <w:szCs w:val="26"/>
        </w:rPr>
        <w:object w:dxaOrig="1620" w:dyaOrig="320" w14:anchorId="3154A057">
          <v:shape id="_x0000_i1032" type="#_x0000_t75" style="width:90pt;height:17.4pt" o:ole="">
            <v:imagedata r:id="rId24" o:title=""/>
          </v:shape>
          <o:OLEObject Type="Embed" ProgID="Equation.DSMT4" ShapeID="_x0000_i1032" DrawAspect="Content" ObjectID="_1711505577" r:id="rId25"/>
        </w:object>
      </w:r>
    </w:p>
    <w:p w14:paraId="733CCDD6" w14:textId="77777777" w:rsidR="00FD7177" w:rsidRDefault="0026644F" w:rsidP="002044D5">
      <w:pPr>
        <w:spacing w:line="360" w:lineRule="auto"/>
        <w:rPr>
          <w:sz w:val="26"/>
          <w:szCs w:val="26"/>
        </w:rPr>
      </w:pPr>
      <w:r w:rsidRPr="002044D5">
        <w:rPr>
          <w:b/>
          <w:sz w:val="26"/>
          <w:szCs w:val="26"/>
          <w:u w:val="single"/>
        </w:rPr>
        <w:t>Câu 5:</w:t>
      </w:r>
      <w:r w:rsidR="000B5520" w:rsidRPr="002044D5">
        <w:rPr>
          <w:b/>
          <w:i/>
          <w:sz w:val="26"/>
          <w:szCs w:val="26"/>
        </w:rPr>
        <w:t xml:space="preserve"> </w:t>
      </w:r>
      <w:r w:rsidR="000B5520" w:rsidRPr="002044D5">
        <w:rPr>
          <w:sz w:val="26"/>
          <w:szCs w:val="26"/>
        </w:rPr>
        <w:t>(1 điểm)</w:t>
      </w:r>
    </w:p>
    <w:p w14:paraId="3559BD39" w14:textId="7EB18F36" w:rsidR="0064018E" w:rsidRPr="002044D5" w:rsidRDefault="002044D5" w:rsidP="002044D5">
      <w:pPr>
        <w:spacing w:line="360" w:lineRule="auto"/>
        <w:rPr>
          <w:sz w:val="26"/>
          <w:szCs w:val="26"/>
        </w:rPr>
      </w:pPr>
      <w:r w:rsidRPr="002044D5">
        <w:rPr>
          <w:rFonts w:eastAsia="Calibri"/>
          <w:sz w:val="26"/>
          <w:szCs w:val="26"/>
        </w:rPr>
        <w:t xml:space="preserve">   </w:t>
      </w:r>
      <w:r w:rsidR="0026644F" w:rsidRPr="002044D5">
        <w:rPr>
          <w:rFonts w:eastAsia="Calibri"/>
          <w:sz w:val="26"/>
          <w:szCs w:val="26"/>
        </w:rPr>
        <w:t xml:space="preserve">Chứng minh rằng phương trình sau: </w:t>
      </w:r>
      <w:r w:rsidR="00460F5D" w:rsidRPr="002044D5">
        <w:rPr>
          <w:rFonts w:eastAsia="Calibri"/>
          <w:position w:val="-6"/>
          <w:sz w:val="26"/>
          <w:szCs w:val="26"/>
        </w:rPr>
        <w:object w:dxaOrig="1540" w:dyaOrig="320" w14:anchorId="7FC10EF5">
          <v:shape id="_x0000_i1033" type="#_x0000_t75" style="width:83.4pt;height:16.8pt" o:ole="">
            <v:imagedata r:id="rId26" o:title=""/>
          </v:shape>
          <o:OLEObject Type="Embed" ProgID="Equation.3" ShapeID="_x0000_i1033" DrawAspect="Content" ObjectID="_1711505578" r:id="rId27"/>
        </w:object>
      </w:r>
      <w:r w:rsidR="0088457B">
        <w:rPr>
          <w:rFonts w:eastAsia="Calibri"/>
          <w:sz w:val="26"/>
          <w:szCs w:val="26"/>
        </w:rPr>
        <w:t xml:space="preserve"> </w:t>
      </w:r>
      <w:r w:rsidR="0026644F" w:rsidRPr="002044D5">
        <w:rPr>
          <w:rFonts w:eastAsia="Calibri"/>
          <w:sz w:val="26"/>
          <w:szCs w:val="26"/>
        </w:rPr>
        <w:t xml:space="preserve">có </w:t>
      </w:r>
      <w:r w:rsidR="0088457B">
        <w:rPr>
          <w:rFonts w:eastAsia="Calibri"/>
          <w:sz w:val="26"/>
          <w:szCs w:val="26"/>
        </w:rPr>
        <w:t xml:space="preserve">ít nhất một </w:t>
      </w:r>
      <w:r w:rsidR="0026644F" w:rsidRPr="002044D5">
        <w:rPr>
          <w:rFonts w:eastAsia="Calibri"/>
          <w:sz w:val="26"/>
          <w:szCs w:val="26"/>
        </w:rPr>
        <w:t xml:space="preserve">nghiệm </w:t>
      </w:r>
      <w:r w:rsidR="00460F5D">
        <w:rPr>
          <w:rFonts w:eastAsia="Calibri"/>
          <w:sz w:val="26"/>
          <w:szCs w:val="26"/>
        </w:rPr>
        <w:t>trên R</w:t>
      </w:r>
      <w:r w:rsidR="000B5520" w:rsidRPr="002044D5">
        <w:rPr>
          <w:rFonts w:eastAsia="Calibri"/>
          <w:sz w:val="26"/>
          <w:szCs w:val="26"/>
        </w:rPr>
        <w:t xml:space="preserve">  </w:t>
      </w:r>
      <w:r w:rsidRPr="002044D5">
        <w:rPr>
          <w:rFonts w:eastAsia="Calibri"/>
          <w:sz w:val="26"/>
          <w:szCs w:val="26"/>
        </w:rPr>
        <w:t>.</w:t>
      </w:r>
    </w:p>
    <w:p w14:paraId="4F52F4E9" w14:textId="134A7D8C" w:rsidR="000B5520" w:rsidRPr="002044D5" w:rsidRDefault="0026644F" w:rsidP="002044D5">
      <w:pPr>
        <w:spacing w:line="360" w:lineRule="auto"/>
        <w:rPr>
          <w:sz w:val="26"/>
          <w:szCs w:val="26"/>
        </w:rPr>
      </w:pPr>
      <w:r w:rsidRPr="002044D5">
        <w:rPr>
          <w:b/>
          <w:sz w:val="26"/>
          <w:szCs w:val="26"/>
          <w:u w:val="single"/>
        </w:rPr>
        <w:t>Câu 6:</w:t>
      </w:r>
      <w:r w:rsidR="000B5520" w:rsidRPr="002044D5">
        <w:rPr>
          <w:b/>
          <w:i/>
          <w:sz w:val="26"/>
          <w:szCs w:val="26"/>
        </w:rPr>
        <w:t xml:space="preserve"> </w:t>
      </w:r>
      <w:r w:rsidR="000B5520" w:rsidRPr="002044D5">
        <w:rPr>
          <w:sz w:val="26"/>
          <w:szCs w:val="26"/>
        </w:rPr>
        <w:t>(3 điểm)</w:t>
      </w:r>
    </w:p>
    <w:p w14:paraId="09726FC4" w14:textId="4BD5312A" w:rsidR="00FB56A8" w:rsidRPr="002044D5" w:rsidRDefault="00184C7F" w:rsidP="002044D5">
      <w:pPr>
        <w:spacing w:line="360" w:lineRule="auto"/>
        <w:rPr>
          <w:sz w:val="26"/>
          <w:szCs w:val="26"/>
        </w:rPr>
      </w:pPr>
      <w:r w:rsidRPr="002044D5">
        <w:rPr>
          <w:sz w:val="26"/>
          <w:szCs w:val="26"/>
        </w:rPr>
        <w:t xml:space="preserve"> </w:t>
      </w:r>
      <w:r w:rsidR="00FB56A8" w:rsidRPr="002044D5">
        <w:rPr>
          <w:sz w:val="26"/>
          <w:szCs w:val="26"/>
        </w:rPr>
        <w:t>Cho hình chóp S.ABCD có đáy ABCD là hình vuông cạnh a, tâm O. SA vuông góc với mặt phẳng (ABCD),  SA</w:t>
      </w:r>
      <w:r w:rsidR="003E79F0">
        <w:rPr>
          <w:sz w:val="26"/>
          <w:szCs w:val="26"/>
        </w:rPr>
        <w:t xml:space="preserve"> </w:t>
      </w:r>
      <w:r w:rsidR="00FB56A8" w:rsidRPr="002044D5">
        <w:rPr>
          <w:sz w:val="26"/>
          <w:szCs w:val="26"/>
        </w:rPr>
        <w:t>=</w:t>
      </w:r>
      <w:r w:rsidR="003E79F0">
        <w:rPr>
          <w:sz w:val="26"/>
          <w:szCs w:val="26"/>
        </w:rPr>
        <w:t xml:space="preserve"> </w:t>
      </w:r>
      <w:r w:rsidR="00FB56A8" w:rsidRPr="002044D5">
        <w:rPr>
          <w:sz w:val="26"/>
          <w:szCs w:val="26"/>
        </w:rPr>
        <w:t>2a.</w:t>
      </w:r>
    </w:p>
    <w:p w14:paraId="06365DBE" w14:textId="2007000E" w:rsidR="00FB56A8" w:rsidRPr="002044D5" w:rsidRDefault="00FB56A8" w:rsidP="002044D5">
      <w:pPr>
        <w:pStyle w:val="ListParagraph"/>
        <w:numPr>
          <w:ilvl w:val="1"/>
          <w:numId w:val="4"/>
        </w:numPr>
        <w:ind w:left="851"/>
        <w:contextualSpacing w:val="0"/>
        <w:jc w:val="left"/>
        <w:rPr>
          <w:rFonts w:ascii="Times New Roman" w:hAnsi="Times New Roman" w:cs="Times New Roman"/>
          <w:sz w:val="26"/>
          <w:szCs w:val="26"/>
        </w:rPr>
      </w:pPr>
      <w:r w:rsidRPr="002044D5">
        <w:rPr>
          <w:rFonts w:ascii="Times New Roman" w:hAnsi="Times New Roman" w:cs="Times New Roman"/>
          <w:sz w:val="26"/>
          <w:szCs w:val="26"/>
        </w:rPr>
        <w:t>Ch</w:t>
      </w:r>
      <w:r w:rsidRPr="002044D5">
        <w:rPr>
          <w:rFonts w:ascii="Times New Roman" w:hAnsi="Times New Roman" w:cs="Times New Roman"/>
          <w:sz w:val="26"/>
          <w:szCs w:val="26"/>
          <w:lang w:val="vi-VN"/>
        </w:rPr>
        <w:t>ứng minh rằng</w:t>
      </w:r>
      <w:r w:rsidRPr="002044D5">
        <w:rPr>
          <w:rFonts w:ascii="Times New Roman" w:hAnsi="Times New Roman" w:cs="Times New Roman"/>
          <w:sz w:val="26"/>
          <w:szCs w:val="26"/>
        </w:rPr>
        <w:t xml:space="preserve">: </w:t>
      </w:r>
      <w:r w:rsidR="00460F5D" w:rsidRPr="002044D5">
        <w:rPr>
          <w:rFonts w:ascii="Times New Roman" w:hAnsi="Times New Roman" w:cs="Times New Roman"/>
          <w:position w:val="-16"/>
          <w:sz w:val="26"/>
          <w:szCs w:val="26"/>
        </w:rPr>
        <w:object w:dxaOrig="1800" w:dyaOrig="440" w14:anchorId="0B8F09AA">
          <v:shape id="_x0000_i1034" type="#_x0000_t75" style="width:95.4pt;height:22.2pt" o:ole="">
            <v:imagedata r:id="rId28" o:title=""/>
          </v:shape>
          <o:OLEObject Type="Embed" ProgID="Equation.DSMT4" ShapeID="_x0000_i1034" DrawAspect="Content" ObjectID="_1711505579" r:id="rId29"/>
        </w:object>
      </w:r>
      <w:r w:rsidRPr="002044D5">
        <w:rPr>
          <w:rFonts w:ascii="Times New Roman" w:hAnsi="Times New Roman" w:cs="Times New Roman"/>
          <w:position w:val="-16"/>
          <w:sz w:val="26"/>
          <w:szCs w:val="26"/>
        </w:rPr>
        <w:t xml:space="preserve">  </w:t>
      </w:r>
      <w:r w:rsidRPr="002044D5">
        <w:rPr>
          <w:rFonts w:ascii="Times New Roman" w:hAnsi="Times New Roman" w:cs="Times New Roman"/>
          <w:position w:val="-16"/>
          <w:sz w:val="26"/>
          <w:szCs w:val="26"/>
        </w:rPr>
        <w:tab/>
      </w:r>
      <w:r w:rsidRPr="002044D5">
        <w:rPr>
          <w:rFonts w:ascii="Times New Roman" w:hAnsi="Times New Roman" w:cs="Times New Roman"/>
          <w:position w:val="-16"/>
          <w:sz w:val="26"/>
          <w:szCs w:val="26"/>
        </w:rPr>
        <w:tab/>
      </w:r>
      <w:r w:rsidRPr="002044D5">
        <w:rPr>
          <w:rFonts w:ascii="Times New Roman" w:hAnsi="Times New Roman" w:cs="Times New Roman"/>
          <w:position w:val="-16"/>
          <w:sz w:val="26"/>
          <w:szCs w:val="26"/>
        </w:rPr>
        <w:tab/>
      </w:r>
      <w:r w:rsidRPr="002044D5">
        <w:rPr>
          <w:rFonts w:ascii="Times New Roman" w:hAnsi="Times New Roman" w:cs="Times New Roman"/>
          <w:i/>
          <w:sz w:val="26"/>
          <w:szCs w:val="26"/>
        </w:rPr>
        <w:t>(1 điểm)</w:t>
      </w:r>
    </w:p>
    <w:p w14:paraId="6EB6E397" w14:textId="5833FA4F" w:rsidR="00FB56A8" w:rsidRPr="002044D5" w:rsidRDefault="00FB56A8" w:rsidP="002044D5">
      <w:pPr>
        <w:pStyle w:val="ListParagraph"/>
        <w:numPr>
          <w:ilvl w:val="1"/>
          <w:numId w:val="4"/>
        </w:numPr>
        <w:ind w:left="851"/>
        <w:contextualSpacing w:val="0"/>
        <w:jc w:val="left"/>
        <w:rPr>
          <w:rFonts w:ascii="Times New Roman" w:hAnsi="Times New Roman" w:cs="Times New Roman"/>
          <w:sz w:val="26"/>
          <w:szCs w:val="26"/>
        </w:rPr>
      </w:pPr>
      <w:r w:rsidRPr="002044D5">
        <w:rPr>
          <w:rFonts w:ascii="Times New Roman" w:hAnsi="Times New Roman" w:cs="Times New Roman"/>
          <w:sz w:val="26"/>
          <w:szCs w:val="26"/>
        </w:rPr>
        <w:t xml:space="preserve">Tính góc giữa cạnh SD và mặt phẳng (ABCD).  </w:t>
      </w:r>
      <w:r w:rsidRPr="002044D5">
        <w:rPr>
          <w:rFonts w:ascii="Times New Roman" w:hAnsi="Times New Roman" w:cs="Times New Roman"/>
          <w:sz w:val="26"/>
          <w:szCs w:val="26"/>
        </w:rPr>
        <w:tab/>
      </w:r>
      <w:r w:rsidRPr="002044D5">
        <w:rPr>
          <w:rFonts w:ascii="Times New Roman" w:hAnsi="Times New Roman" w:cs="Times New Roman"/>
          <w:i/>
          <w:sz w:val="26"/>
          <w:szCs w:val="26"/>
        </w:rPr>
        <w:t>(1 điểm)</w:t>
      </w:r>
    </w:p>
    <w:p w14:paraId="79460014" w14:textId="4902D89B" w:rsidR="00FB56A8" w:rsidRPr="002044D5" w:rsidRDefault="00FB56A8" w:rsidP="002044D5">
      <w:pPr>
        <w:pStyle w:val="ListParagraph"/>
        <w:numPr>
          <w:ilvl w:val="1"/>
          <w:numId w:val="4"/>
        </w:numPr>
        <w:ind w:left="851"/>
        <w:contextualSpacing w:val="0"/>
        <w:jc w:val="left"/>
        <w:rPr>
          <w:rFonts w:ascii="Times New Roman" w:hAnsi="Times New Roman" w:cs="Times New Roman"/>
          <w:sz w:val="26"/>
          <w:szCs w:val="26"/>
        </w:rPr>
      </w:pPr>
      <w:r w:rsidRPr="002044D5">
        <w:rPr>
          <w:rFonts w:ascii="Times New Roman" w:hAnsi="Times New Roman" w:cs="Times New Roman"/>
          <w:sz w:val="26"/>
          <w:szCs w:val="26"/>
        </w:rPr>
        <w:t xml:space="preserve">Tính khoảng cách từ O đến </w:t>
      </w:r>
      <w:r w:rsidR="003E79F0">
        <w:rPr>
          <w:rFonts w:ascii="Times New Roman" w:hAnsi="Times New Roman" w:cs="Times New Roman"/>
          <w:sz w:val="26"/>
          <w:szCs w:val="26"/>
        </w:rPr>
        <w:t xml:space="preserve">mặt phẳng </w:t>
      </w:r>
      <w:r w:rsidRPr="002044D5">
        <w:rPr>
          <w:rFonts w:ascii="Times New Roman" w:hAnsi="Times New Roman" w:cs="Times New Roman"/>
          <w:sz w:val="26"/>
          <w:szCs w:val="26"/>
        </w:rPr>
        <w:t xml:space="preserve">(SCD).  </w:t>
      </w:r>
      <w:r w:rsidRPr="002044D5">
        <w:rPr>
          <w:rFonts w:ascii="Times New Roman" w:hAnsi="Times New Roman" w:cs="Times New Roman"/>
          <w:sz w:val="26"/>
          <w:szCs w:val="26"/>
        </w:rPr>
        <w:tab/>
      </w:r>
      <w:r w:rsidRPr="002044D5">
        <w:rPr>
          <w:rFonts w:ascii="Times New Roman" w:hAnsi="Times New Roman" w:cs="Times New Roman"/>
          <w:i/>
          <w:sz w:val="26"/>
          <w:szCs w:val="26"/>
        </w:rPr>
        <w:t>(1 điểm)</w:t>
      </w:r>
    </w:p>
    <w:p w14:paraId="746487DB" w14:textId="33D00696" w:rsidR="000F3BCB" w:rsidRPr="002044D5" w:rsidRDefault="000F3BCB" w:rsidP="002044D5">
      <w:pPr>
        <w:spacing w:line="360" w:lineRule="auto"/>
        <w:rPr>
          <w:sz w:val="26"/>
          <w:szCs w:val="26"/>
        </w:rPr>
      </w:pPr>
    </w:p>
    <w:p w14:paraId="689E43C6" w14:textId="59867F6B" w:rsidR="0064018E" w:rsidRPr="002044D5" w:rsidRDefault="005E5862" w:rsidP="002044D5">
      <w:pPr>
        <w:tabs>
          <w:tab w:val="left" w:pos="360"/>
        </w:tabs>
        <w:spacing w:line="360" w:lineRule="auto"/>
        <w:jc w:val="center"/>
        <w:rPr>
          <w:sz w:val="26"/>
          <w:szCs w:val="26"/>
        </w:rPr>
      </w:pPr>
      <w:r w:rsidRPr="002044D5">
        <w:rPr>
          <w:sz w:val="26"/>
          <w:szCs w:val="26"/>
        </w:rPr>
        <w:t>-----------------------</w:t>
      </w:r>
    </w:p>
    <w:p w14:paraId="44110C59" w14:textId="7E174204" w:rsidR="0064018E" w:rsidRPr="005E5862" w:rsidRDefault="00184C7F">
      <w:pPr>
        <w:rPr>
          <w:b/>
          <w:bCs/>
          <w:sz w:val="28"/>
          <w:szCs w:val="28"/>
        </w:rPr>
      </w:pPr>
      <w:r w:rsidRPr="005E5862">
        <w:rPr>
          <w:b/>
          <w:bCs/>
          <w:sz w:val="28"/>
          <w:szCs w:val="28"/>
        </w:rPr>
        <w:lastRenderedPageBreak/>
        <w:t>ĐÁP ÁN</w:t>
      </w:r>
    </w:p>
    <w:p w14:paraId="3572F275" w14:textId="15CC3BA3" w:rsidR="0064018E" w:rsidRPr="005E5862" w:rsidRDefault="0064018E"/>
    <w:p w14:paraId="29319A7E" w14:textId="77777777" w:rsidR="00A440AE" w:rsidRPr="005E5862" w:rsidRDefault="00A440AE" w:rsidP="000B5520">
      <w:pPr>
        <w:ind w:left="-57"/>
        <w:jc w:val="both"/>
        <w:rPr>
          <w:b/>
        </w:rPr>
      </w:pPr>
      <w:r w:rsidRPr="005E5862">
        <w:rPr>
          <w:b/>
          <w:u w:val="single"/>
        </w:rPr>
        <w:t>Câu 1:</w:t>
      </w:r>
      <w:r w:rsidRPr="005E5862">
        <w:rPr>
          <w:b/>
        </w:rPr>
        <w:t xml:space="preserve"> Tính các giới hạn sau:</w:t>
      </w:r>
    </w:p>
    <w:p w14:paraId="0BDD9C1B" w14:textId="39352898" w:rsidR="0064018E" w:rsidRPr="005E5862" w:rsidRDefault="00A440AE" w:rsidP="000B5520">
      <w:pPr>
        <w:ind w:left="-57"/>
      </w:pPr>
      <w:r w:rsidRPr="005E5862">
        <w:t>a)</w:t>
      </w:r>
      <w:r w:rsidR="00266D56" w:rsidRPr="005E5862">
        <w:rPr>
          <w:b/>
          <w:i/>
        </w:rPr>
        <w:t xml:space="preserve"> (1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30"/>
      </w:tblGrid>
      <w:tr w:rsidR="0064018E" w:rsidRPr="005E5862" w14:paraId="4D3CF32D" w14:textId="77777777" w:rsidTr="0064018E">
        <w:tc>
          <w:tcPr>
            <w:tcW w:w="6030" w:type="dxa"/>
            <w:shd w:val="clear" w:color="auto" w:fill="auto"/>
          </w:tcPr>
          <w:p w14:paraId="20B14F53" w14:textId="77777777" w:rsidR="0064018E" w:rsidRPr="005E5862" w:rsidRDefault="0064018E" w:rsidP="000B5520">
            <w:pPr>
              <w:ind w:left="-57"/>
            </w:pPr>
            <w:r w:rsidRPr="005E5862">
              <w:rPr>
                <w:position w:val="-60"/>
              </w:rPr>
              <w:object w:dxaOrig="4020" w:dyaOrig="1320" w14:anchorId="63D881DE">
                <v:shape id="_x0000_i1035" type="#_x0000_t75" style="width:201pt;height:66pt" o:ole="">
                  <v:imagedata r:id="rId30" o:title=""/>
                </v:shape>
                <o:OLEObject Type="Embed" ProgID="Equation.3" ShapeID="_x0000_i1035" DrawAspect="Content" ObjectID="_1711505580" r:id="rId31"/>
              </w:object>
            </w:r>
          </w:p>
        </w:tc>
      </w:tr>
      <w:tr w:rsidR="0064018E" w:rsidRPr="005E5862" w14:paraId="4AF886A0" w14:textId="77777777" w:rsidTr="0064018E">
        <w:tc>
          <w:tcPr>
            <w:tcW w:w="6030" w:type="dxa"/>
            <w:shd w:val="clear" w:color="auto" w:fill="auto"/>
          </w:tcPr>
          <w:p w14:paraId="3649DEE3" w14:textId="77777777" w:rsidR="0064018E" w:rsidRPr="005E5862" w:rsidRDefault="0064018E" w:rsidP="000B5520">
            <w:pPr>
              <w:ind w:left="-57"/>
            </w:pPr>
            <w:r w:rsidRPr="005E5862">
              <w:rPr>
                <w:position w:val="-32"/>
              </w:rPr>
              <w:object w:dxaOrig="2220" w:dyaOrig="700" w14:anchorId="03FB1831">
                <v:shape id="_x0000_i1036" type="#_x0000_t75" style="width:111pt;height:35.4pt" o:ole="">
                  <v:imagedata r:id="rId32" o:title=""/>
                </v:shape>
                <o:OLEObject Type="Embed" ProgID="Equation.3" ShapeID="_x0000_i1036" DrawAspect="Content" ObjectID="_1711505581" r:id="rId33"/>
              </w:object>
            </w:r>
            <w:r w:rsidRPr="005E5862">
              <w:t xml:space="preserve">   </w:t>
            </w:r>
            <w:r w:rsidRPr="005E5862">
              <w:rPr>
                <w:position w:val="-62"/>
              </w:rPr>
              <w:object w:dxaOrig="2380" w:dyaOrig="999" w14:anchorId="52DBC18D">
                <v:shape id="_x0000_i1037" type="#_x0000_t75" style="width:119.4pt;height:50.4pt" o:ole="">
                  <v:imagedata r:id="rId34" o:title=""/>
                </v:shape>
                <o:OLEObject Type="Embed" ProgID="Equation.3" ShapeID="_x0000_i1037" DrawAspect="Content" ObjectID="_1711505582" r:id="rId35"/>
              </w:object>
            </w:r>
          </w:p>
        </w:tc>
      </w:tr>
      <w:tr w:rsidR="0064018E" w:rsidRPr="005E5862" w14:paraId="435AD6BA" w14:textId="77777777" w:rsidTr="0064018E">
        <w:tc>
          <w:tcPr>
            <w:tcW w:w="6030" w:type="dxa"/>
            <w:shd w:val="clear" w:color="auto" w:fill="auto"/>
          </w:tcPr>
          <w:p w14:paraId="3B519200" w14:textId="77777777" w:rsidR="0064018E" w:rsidRPr="005E5862" w:rsidRDefault="0064018E" w:rsidP="000B5520">
            <w:pPr>
              <w:ind w:left="-57"/>
            </w:pPr>
            <w:r w:rsidRPr="005E5862">
              <w:rPr>
                <w:position w:val="-62"/>
              </w:rPr>
              <w:object w:dxaOrig="2200" w:dyaOrig="1300" w14:anchorId="539D2F70">
                <v:shape id="_x0000_i1038" type="#_x0000_t75" style="width:110.4pt;height:65.4pt" o:ole="">
                  <v:imagedata r:id="rId36" o:title=""/>
                </v:shape>
                <o:OLEObject Type="Embed" ProgID="Equation.3" ShapeID="_x0000_i1038" DrawAspect="Content" ObjectID="_1711505583" r:id="rId37"/>
              </w:object>
            </w:r>
          </w:p>
        </w:tc>
      </w:tr>
      <w:tr w:rsidR="0064018E" w:rsidRPr="005E5862" w14:paraId="20ADC8D2" w14:textId="77777777" w:rsidTr="0064018E">
        <w:tc>
          <w:tcPr>
            <w:tcW w:w="6030" w:type="dxa"/>
            <w:shd w:val="clear" w:color="auto" w:fill="auto"/>
          </w:tcPr>
          <w:p w14:paraId="0EEC776A" w14:textId="77777777" w:rsidR="0064018E" w:rsidRPr="005E5862" w:rsidRDefault="0064018E" w:rsidP="000B5520">
            <w:pPr>
              <w:ind w:left="-57"/>
            </w:pPr>
            <w:r w:rsidRPr="005E5862">
              <w:rPr>
                <w:position w:val="-24"/>
              </w:rPr>
              <w:object w:dxaOrig="420" w:dyaOrig="620" w14:anchorId="5031C722">
                <v:shape id="_x0000_i1039" type="#_x0000_t75" style="width:21pt;height:30.6pt" o:ole="">
                  <v:imagedata r:id="rId38" o:title=""/>
                </v:shape>
                <o:OLEObject Type="Embed" ProgID="Equation.3" ShapeID="_x0000_i1039" DrawAspect="Content" ObjectID="_1711505584" r:id="rId39"/>
              </w:object>
            </w:r>
          </w:p>
        </w:tc>
      </w:tr>
    </w:tbl>
    <w:p w14:paraId="3E4AFA56" w14:textId="401CEDCA" w:rsidR="0064018E" w:rsidRPr="005E5862" w:rsidRDefault="00A440AE" w:rsidP="000B5520">
      <w:pPr>
        <w:ind w:left="-57"/>
      </w:pPr>
      <w:r w:rsidRPr="005E5862">
        <w:t>b)</w:t>
      </w:r>
      <w:r w:rsidR="00266D56" w:rsidRPr="005E5862">
        <w:rPr>
          <w:b/>
          <w:i/>
        </w:rPr>
        <w:t xml:space="preserve"> (1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30"/>
      </w:tblGrid>
      <w:tr w:rsidR="00D13720" w:rsidRPr="005E5862" w14:paraId="497E2B10" w14:textId="77777777" w:rsidTr="00D13720">
        <w:tc>
          <w:tcPr>
            <w:tcW w:w="6030" w:type="dxa"/>
            <w:shd w:val="clear" w:color="auto" w:fill="auto"/>
          </w:tcPr>
          <w:p w14:paraId="7ACDF007" w14:textId="77777777" w:rsidR="00D13720" w:rsidRPr="005E5862" w:rsidRDefault="00D13720" w:rsidP="000B5520">
            <w:pPr>
              <w:ind w:left="-57"/>
            </w:pPr>
            <w:r w:rsidRPr="005E5862">
              <w:rPr>
                <w:position w:val="-34"/>
              </w:rPr>
              <w:object w:dxaOrig="4920" w:dyaOrig="800" w14:anchorId="0FB7EE5E">
                <v:shape id="_x0000_i1040" type="#_x0000_t75" style="width:246pt;height:39.6pt" o:ole="">
                  <v:imagedata r:id="rId40" o:title=""/>
                </v:shape>
                <o:OLEObject Type="Embed" ProgID="Equation.3" ShapeID="_x0000_i1040" DrawAspect="Content" ObjectID="_1711505585" r:id="rId41"/>
              </w:object>
            </w:r>
          </w:p>
        </w:tc>
      </w:tr>
      <w:tr w:rsidR="00D13720" w:rsidRPr="005E5862" w14:paraId="21658384" w14:textId="77777777" w:rsidTr="00D13720">
        <w:tc>
          <w:tcPr>
            <w:tcW w:w="6030" w:type="dxa"/>
            <w:shd w:val="clear" w:color="auto" w:fill="auto"/>
          </w:tcPr>
          <w:p w14:paraId="0846DBA8" w14:textId="77777777" w:rsidR="00D13720" w:rsidRPr="005E5862" w:rsidRDefault="00D13720" w:rsidP="000B5520">
            <w:pPr>
              <w:ind w:left="-57"/>
            </w:pPr>
            <w:r w:rsidRPr="005E5862">
              <w:rPr>
                <w:position w:val="-34"/>
              </w:rPr>
              <w:object w:dxaOrig="2560" w:dyaOrig="760" w14:anchorId="1E4047DE">
                <v:shape id="_x0000_i1041" type="#_x0000_t75" style="width:128.4pt;height:38.4pt" o:ole="">
                  <v:imagedata r:id="rId42" o:title=""/>
                </v:shape>
                <o:OLEObject Type="Embed" ProgID="Equation.3" ShapeID="_x0000_i1041" DrawAspect="Content" ObjectID="_1711505586" r:id="rId43"/>
              </w:object>
            </w:r>
          </w:p>
        </w:tc>
      </w:tr>
      <w:tr w:rsidR="00D13720" w:rsidRPr="005E5862" w14:paraId="313A84C1" w14:textId="77777777" w:rsidTr="00D13720">
        <w:tc>
          <w:tcPr>
            <w:tcW w:w="6030" w:type="dxa"/>
            <w:shd w:val="clear" w:color="auto" w:fill="auto"/>
          </w:tcPr>
          <w:p w14:paraId="4E731D5E" w14:textId="77777777" w:rsidR="00D13720" w:rsidRPr="005E5862" w:rsidRDefault="00D13720" w:rsidP="000B5520">
            <w:pPr>
              <w:ind w:left="-57"/>
            </w:pPr>
            <w:r w:rsidRPr="005E5862">
              <w:rPr>
                <w:position w:val="-32"/>
              </w:rPr>
              <w:object w:dxaOrig="1760" w:dyaOrig="700" w14:anchorId="2311E093">
                <v:shape id="_x0000_i1042" type="#_x0000_t75" style="width:87.6pt;height:35.4pt" o:ole="">
                  <v:imagedata r:id="rId44" o:title=""/>
                </v:shape>
                <o:OLEObject Type="Embed" ProgID="Equation.3" ShapeID="_x0000_i1042" DrawAspect="Content" ObjectID="_1711505587" r:id="rId45"/>
              </w:object>
            </w:r>
          </w:p>
        </w:tc>
      </w:tr>
      <w:tr w:rsidR="00D13720" w:rsidRPr="005E5862" w14:paraId="7F024559" w14:textId="77777777" w:rsidTr="00D13720">
        <w:tc>
          <w:tcPr>
            <w:tcW w:w="6030" w:type="dxa"/>
            <w:shd w:val="clear" w:color="auto" w:fill="auto"/>
          </w:tcPr>
          <w:p w14:paraId="5172400F" w14:textId="21FDB02F" w:rsidR="00D13720" w:rsidRPr="005E5862" w:rsidRDefault="00D13720" w:rsidP="000B5520">
            <w:pPr>
              <w:ind w:left="-57"/>
            </w:pPr>
            <w:r w:rsidRPr="005E5862">
              <w:rPr>
                <w:position w:val="-24"/>
              </w:rPr>
              <w:object w:dxaOrig="420" w:dyaOrig="620" w14:anchorId="7FE12178">
                <v:shape id="_x0000_i1043" type="#_x0000_t75" style="width:21pt;height:30.6pt" o:ole="">
                  <v:imagedata r:id="rId46" o:title=""/>
                </v:shape>
                <o:OLEObject Type="Embed" ProgID="Equation.3" ShapeID="_x0000_i1043" DrawAspect="Content" ObjectID="_1711505588" r:id="rId47"/>
              </w:object>
            </w:r>
          </w:p>
          <w:p w14:paraId="1DBCA1C1" w14:textId="77777777" w:rsidR="00A440AE" w:rsidRPr="005E5862" w:rsidRDefault="00A440AE" w:rsidP="000B5520">
            <w:pPr>
              <w:ind w:left="-57"/>
              <w:rPr>
                <w:b/>
              </w:rPr>
            </w:pPr>
            <w:r w:rsidRPr="005E5862">
              <w:rPr>
                <w:b/>
                <w:u w:val="single"/>
              </w:rPr>
              <w:t>Câu 2:</w:t>
            </w:r>
            <w:r w:rsidRPr="005E5862">
              <w:rPr>
                <w:b/>
              </w:rPr>
              <w:t xml:space="preserve">  Tính đạo hàm của các hàm số sau: 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5814"/>
            </w:tblGrid>
            <w:tr w:rsidR="00D13720" w:rsidRPr="005E5862" w14:paraId="6A881F15" w14:textId="77777777" w:rsidTr="00A440AE">
              <w:tc>
                <w:tcPr>
                  <w:tcW w:w="5814" w:type="dxa"/>
                  <w:shd w:val="clear" w:color="auto" w:fill="auto"/>
                </w:tcPr>
                <w:p w14:paraId="3C682803" w14:textId="30640C48" w:rsidR="00266D56" w:rsidRPr="005E5862" w:rsidRDefault="00A440AE" w:rsidP="000B5520">
                  <w:pPr>
                    <w:ind w:left="-57"/>
                    <w:rPr>
                      <w:b/>
                      <w:i/>
                    </w:rPr>
                  </w:pPr>
                  <w:r w:rsidRPr="005E5862">
                    <w:rPr>
                      <w:b/>
                      <w:bCs/>
                    </w:rPr>
                    <w:t>a)</w:t>
                  </w:r>
                  <w:r w:rsidR="00266D56" w:rsidRPr="005E5862">
                    <w:rPr>
                      <w:b/>
                      <w:i/>
                    </w:rPr>
                    <w:t xml:space="preserve"> (0.5 điểm)</w:t>
                  </w:r>
                </w:p>
                <w:p w14:paraId="574AC583" w14:textId="2233E86B" w:rsidR="00D13720" w:rsidRPr="005E5862" w:rsidRDefault="00D13720" w:rsidP="000B5520">
                  <w:pPr>
                    <w:ind w:left="-57"/>
                  </w:pPr>
                  <w:r w:rsidRPr="005E5862">
                    <w:rPr>
                      <w:position w:val="-32"/>
                    </w:rPr>
                    <w:object w:dxaOrig="1820" w:dyaOrig="740" w14:anchorId="1FC047A3">
                      <v:shape id="_x0000_i1044" type="#_x0000_t75" style="width:90.6pt;height:36.6pt" o:ole="">
                        <v:imagedata r:id="rId48" o:title=""/>
                      </v:shape>
                      <o:OLEObject Type="Embed" ProgID="Equation.3" ShapeID="_x0000_i1044" DrawAspect="Content" ObjectID="_1711505589" r:id="rId49"/>
                    </w:object>
                  </w:r>
                </w:p>
              </w:tc>
            </w:tr>
            <w:tr w:rsidR="00D13720" w:rsidRPr="005E5862" w14:paraId="1A628405" w14:textId="77777777" w:rsidTr="00A440AE">
              <w:tc>
                <w:tcPr>
                  <w:tcW w:w="5814" w:type="dxa"/>
                  <w:shd w:val="clear" w:color="auto" w:fill="auto"/>
                </w:tcPr>
                <w:p w14:paraId="031D696F" w14:textId="77777777" w:rsidR="00D13720" w:rsidRPr="005E5862" w:rsidRDefault="00D13720" w:rsidP="000B5520">
                  <w:pPr>
                    <w:ind w:left="-57"/>
                  </w:pPr>
                  <w:r w:rsidRPr="005E5862">
                    <w:rPr>
                      <w:position w:val="-32"/>
                    </w:rPr>
                    <w:object w:dxaOrig="1820" w:dyaOrig="700" w14:anchorId="2E88F5CF">
                      <v:shape id="_x0000_i1045" type="#_x0000_t75" style="width:90.6pt;height:35.4pt" o:ole="">
                        <v:imagedata r:id="rId50" o:title=""/>
                      </v:shape>
                      <o:OLEObject Type="Embed" ProgID="Equation.3" ShapeID="_x0000_i1045" DrawAspect="Content" ObjectID="_1711505590" r:id="rId51"/>
                    </w:object>
                  </w:r>
                </w:p>
              </w:tc>
            </w:tr>
          </w:tbl>
          <w:p w14:paraId="2D039F48" w14:textId="07DD577E" w:rsidR="00D13720" w:rsidRPr="005E5862" w:rsidRDefault="00D13720" w:rsidP="000B5520">
            <w:pPr>
              <w:ind w:left="-57"/>
            </w:pPr>
          </w:p>
        </w:tc>
      </w:tr>
    </w:tbl>
    <w:p w14:paraId="2E56665D" w14:textId="77777777" w:rsidR="00F40F2D" w:rsidRPr="005E5862" w:rsidRDefault="00F40F2D" w:rsidP="000B5520">
      <w:pPr>
        <w:ind w:left="-57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030"/>
      </w:tblGrid>
      <w:tr w:rsidR="00D13720" w:rsidRPr="005E5862" w14:paraId="6CD0FA7D" w14:textId="77777777" w:rsidTr="00D13720">
        <w:tc>
          <w:tcPr>
            <w:tcW w:w="6030" w:type="dxa"/>
            <w:shd w:val="clear" w:color="auto" w:fill="auto"/>
          </w:tcPr>
          <w:p w14:paraId="3CAAD31C" w14:textId="0CBC999D" w:rsidR="00266D56" w:rsidRPr="005E5862" w:rsidRDefault="00A440AE" w:rsidP="000B5520">
            <w:pPr>
              <w:ind w:left="-57"/>
              <w:rPr>
                <w:b/>
                <w:i/>
              </w:rPr>
            </w:pPr>
            <w:r w:rsidRPr="005E5862">
              <w:rPr>
                <w:b/>
                <w:bCs/>
              </w:rPr>
              <w:t>b)</w:t>
            </w:r>
            <w:r w:rsidR="00266D56" w:rsidRPr="005E5862">
              <w:rPr>
                <w:b/>
                <w:i/>
              </w:rPr>
              <w:t xml:space="preserve"> (0.5 điểm)</w:t>
            </w:r>
          </w:p>
          <w:p w14:paraId="4F5AE35B" w14:textId="2F933025" w:rsidR="00D13720" w:rsidRPr="005E5862" w:rsidRDefault="00D13720" w:rsidP="000B5520">
            <w:pPr>
              <w:ind w:left="-57"/>
            </w:pPr>
            <w:r w:rsidRPr="005E5862">
              <w:rPr>
                <w:position w:val="-10"/>
              </w:rPr>
              <w:object w:dxaOrig="3940" w:dyaOrig="360" w14:anchorId="54358B5E">
                <v:shape id="_x0000_i1046" type="#_x0000_t75" style="width:197.4pt;height:18pt" o:ole="">
                  <v:imagedata r:id="rId52" o:title=""/>
                </v:shape>
                <o:OLEObject Type="Embed" ProgID="Equation.3" ShapeID="_x0000_i1046" DrawAspect="Content" ObjectID="_1711505591" r:id="rId53"/>
              </w:object>
            </w:r>
          </w:p>
        </w:tc>
      </w:tr>
      <w:tr w:rsidR="00D13720" w:rsidRPr="005E5862" w14:paraId="68C340FC" w14:textId="77777777" w:rsidTr="00D13720">
        <w:tc>
          <w:tcPr>
            <w:tcW w:w="6030" w:type="dxa"/>
            <w:shd w:val="clear" w:color="auto" w:fill="auto"/>
          </w:tcPr>
          <w:p w14:paraId="1CE32114" w14:textId="77777777" w:rsidR="00D13720" w:rsidRPr="005E5862" w:rsidRDefault="00D13720" w:rsidP="000B5520">
            <w:pPr>
              <w:ind w:left="-57"/>
            </w:pPr>
            <w:r w:rsidRPr="005E5862">
              <w:rPr>
                <w:position w:val="-10"/>
              </w:rPr>
              <w:object w:dxaOrig="2880" w:dyaOrig="360" w14:anchorId="2530773B">
                <v:shape id="_x0000_i1047" type="#_x0000_t75" style="width:2in;height:18pt" o:ole="">
                  <v:imagedata r:id="rId54" o:title=""/>
                </v:shape>
                <o:OLEObject Type="Embed" ProgID="Equation.3" ShapeID="_x0000_i1047" DrawAspect="Content" ObjectID="_1711505592" r:id="rId55"/>
              </w:object>
            </w:r>
          </w:p>
          <w:p w14:paraId="2B553519" w14:textId="77777777" w:rsidR="00D13720" w:rsidRPr="005E5862" w:rsidRDefault="00D13720" w:rsidP="000B5520">
            <w:pPr>
              <w:ind w:left="-57"/>
            </w:pPr>
            <w:r w:rsidRPr="005E5862">
              <w:t xml:space="preserve">  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5814"/>
            </w:tblGrid>
            <w:tr w:rsidR="00D13720" w:rsidRPr="005E5862" w14:paraId="44223C67" w14:textId="77777777" w:rsidTr="00D13720">
              <w:tc>
                <w:tcPr>
                  <w:tcW w:w="6030" w:type="dxa"/>
                  <w:shd w:val="clear" w:color="auto" w:fill="auto"/>
                </w:tcPr>
                <w:p w14:paraId="39D51E72" w14:textId="35F065C7" w:rsidR="00266D56" w:rsidRPr="005E5862" w:rsidRDefault="00A440AE" w:rsidP="000B5520">
                  <w:pPr>
                    <w:ind w:left="-57"/>
                    <w:rPr>
                      <w:b/>
                      <w:bCs/>
                    </w:rPr>
                  </w:pPr>
                  <w:r w:rsidRPr="005E5862">
                    <w:rPr>
                      <w:b/>
                      <w:bCs/>
                    </w:rPr>
                    <w:t>c)</w:t>
                  </w:r>
                  <w:r w:rsidR="00266D56" w:rsidRPr="005E5862">
                    <w:rPr>
                      <w:b/>
                      <w:i/>
                    </w:rPr>
                    <w:t xml:space="preserve"> (0.5 điểm)</w:t>
                  </w:r>
                </w:p>
                <w:p w14:paraId="6DB7ED94" w14:textId="3A5DC180" w:rsidR="00D13720" w:rsidRPr="005E5862" w:rsidRDefault="00D13720" w:rsidP="000B5520">
                  <w:pPr>
                    <w:ind w:left="-57"/>
                  </w:pPr>
                  <w:r w:rsidRPr="005E5862">
                    <w:rPr>
                      <w:position w:val="-10"/>
                    </w:rPr>
                    <w:object w:dxaOrig="2420" w:dyaOrig="360" w14:anchorId="7C1F6C25">
                      <v:shape id="_x0000_i1048" type="#_x0000_t75" style="width:120.6pt;height:18pt" o:ole="">
                        <v:imagedata r:id="rId56" o:title=""/>
                      </v:shape>
                      <o:OLEObject Type="Embed" ProgID="Equation.3" ShapeID="_x0000_i1048" DrawAspect="Content" ObjectID="_1711505593" r:id="rId57"/>
                    </w:object>
                  </w:r>
                </w:p>
              </w:tc>
            </w:tr>
            <w:tr w:rsidR="00D13720" w:rsidRPr="005E5862" w14:paraId="3168CAC0" w14:textId="77777777" w:rsidTr="00D13720">
              <w:tc>
                <w:tcPr>
                  <w:tcW w:w="6030" w:type="dxa"/>
                  <w:shd w:val="clear" w:color="auto" w:fill="auto"/>
                </w:tcPr>
                <w:p w14:paraId="106B9143" w14:textId="6630D784" w:rsidR="00D13720" w:rsidRPr="005E5862" w:rsidRDefault="00D13720" w:rsidP="000B5520">
                  <w:pPr>
                    <w:ind w:left="-57"/>
                  </w:pPr>
                  <w:r w:rsidRPr="005E5862">
                    <w:rPr>
                      <w:position w:val="-10"/>
                    </w:rPr>
                    <w:object w:dxaOrig="1620" w:dyaOrig="360" w14:anchorId="5C84CCF6">
                      <v:shape id="_x0000_i1049" type="#_x0000_t75" style="width:81pt;height:18pt" o:ole="">
                        <v:imagedata r:id="rId58" o:title=""/>
                      </v:shape>
                      <o:OLEObject Type="Embed" ProgID="Equation.3" ShapeID="_x0000_i1049" DrawAspect="Content" ObjectID="_1711505594" r:id="rId59"/>
                    </w:object>
                  </w:r>
                </w:p>
                <w:p w14:paraId="677512BD" w14:textId="77777777" w:rsidR="00266D56" w:rsidRPr="005E5862" w:rsidRDefault="00E22FDE" w:rsidP="000B5520">
                  <w:pPr>
                    <w:ind w:left="-57"/>
                    <w:rPr>
                      <w:b/>
                      <w:i/>
                    </w:rPr>
                  </w:pPr>
                  <w:r w:rsidRPr="005E5862">
                    <w:rPr>
                      <w:b/>
                      <w:bCs/>
                    </w:rPr>
                    <w:t>d)</w:t>
                  </w:r>
                  <w:r w:rsidR="00266D56" w:rsidRPr="005E5862">
                    <w:rPr>
                      <w:b/>
                      <w:i/>
                    </w:rPr>
                    <w:t xml:space="preserve"> (0.5 điểm)</w:t>
                  </w:r>
                </w:p>
                <w:p w14:paraId="09940CD6" w14:textId="2CCE70D7" w:rsidR="00E22FDE" w:rsidRPr="005E5862" w:rsidRDefault="00266D56" w:rsidP="00266D56">
                  <w:r w:rsidRPr="005E5862">
                    <w:rPr>
                      <w:position w:val="-10"/>
                    </w:rPr>
                    <w:object w:dxaOrig="260" w:dyaOrig="320" w14:anchorId="02421D3C">
                      <v:shape id="_x0000_i1050" type="#_x0000_t75" style="width:12.6pt;height:15.6pt" o:ole="">
                        <v:imagedata r:id="rId60" o:title=""/>
                      </v:shape>
                      <o:OLEObject Type="Embed" ProgID="Equation.DSMT4" ShapeID="_x0000_i1050" DrawAspect="Content" ObjectID="_1711505595" r:id="rId61"/>
                    </w:object>
                  </w:r>
                  <w:r w:rsidR="00E22FDE" w:rsidRPr="005E5862">
                    <w:t>=</w:t>
                  </w:r>
                  <w:r w:rsidR="00E22FDE" w:rsidRPr="005E5862">
                    <w:rPr>
                      <w:position w:val="-28"/>
                    </w:rPr>
                    <w:object w:dxaOrig="999" w:dyaOrig="740" w14:anchorId="52945740">
                      <v:shape id="_x0000_i1051" type="#_x0000_t75" style="width:50.4pt;height:36.6pt" o:ole="">
                        <v:imagedata r:id="rId62" o:title=""/>
                      </v:shape>
                      <o:OLEObject Type="Embed" ProgID="Equation.3" ShapeID="_x0000_i1051" DrawAspect="Content" ObjectID="_1711505596" r:id="rId63"/>
                    </w:object>
                  </w:r>
                  <w:r w:rsidR="00E22FDE" w:rsidRPr="005E5862">
                    <w:t>=</w:t>
                  </w:r>
                  <w:r w:rsidR="00E22FDE" w:rsidRPr="005E5862">
                    <w:rPr>
                      <w:position w:val="-30"/>
                    </w:rPr>
                    <w:object w:dxaOrig="980" w:dyaOrig="680" w14:anchorId="1FE404AC">
                      <v:shape id="_x0000_i1052" type="#_x0000_t75" style="width:48.6pt;height:33.6pt" o:ole="">
                        <v:imagedata r:id="rId64" o:title=""/>
                      </v:shape>
                      <o:OLEObject Type="Embed" ProgID="Equation.3" ShapeID="_x0000_i1052" DrawAspect="Content" ObjectID="_1711505597" r:id="rId65"/>
                    </w:object>
                  </w:r>
                </w:p>
                <w:p w14:paraId="7AC8CE9F" w14:textId="0FBD12C3" w:rsidR="00E22FDE" w:rsidRPr="005E5862" w:rsidRDefault="00E22FDE" w:rsidP="000B5520">
                  <w:pPr>
                    <w:ind w:left="-57"/>
                  </w:pPr>
                </w:p>
                <w:p w14:paraId="70741C26" w14:textId="11007D6B" w:rsidR="00E22FDE" w:rsidRPr="005E5862" w:rsidRDefault="00E22FDE" w:rsidP="000B5520">
                  <w:pPr>
                    <w:ind w:left="-57"/>
                    <w:rPr>
                      <w:rFonts w:eastAsia="Calibri"/>
                    </w:rPr>
                  </w:pPr>
                  <w:r w:rsidRPr="005E5862">
                    <w:rPr>
                      <w:b/>
                      <w:u w:val="single"/>
                    </w:rPr>
                    <w:t>Câu 3:</w:t>
                  </w:r>
                  <w:r w:rsidRPr="005E5862">
                    <w:rPr>
                      <w:b/>
                    </w:rPr>
                    <w:t xml:space="preserve"> </w:t>
                  </w:r>
                  <w:r w:rsidR="00266D56" w:rsidRPr="005E5862">
                    <w:rPr>
                      <w:b/>
                      <w:i/>
                    </w:rPr>
                    <w:t>(1 điểm)</w:t>
                  </w:r>
                </w:p>
              </w:tc>
            </w:tr>
          </w:tbl>
          <w:p w14:paraId="282684D9" w14:textId="572115FB" w:rsidR="00D13720" w:rsidRPr="005E5862" w:rsidRDefault="00D13720" w:rsidP="000B5520">
            <w:pPr>
              <w:ind w:left="-57"/>
            </w:pPr>
          </w:p>
        </w:tc>
      </w:tr>
    </w:tbl>
    <w:p w14:paraId="78A651E6" w14:textId="77777777" w:rsidR="00A440AE" w:rsidRPr="005E5862" w:rsidRDefault="00A440AE" w:rsidP="000B5520">
      <w:pPr>
        <w:ind w:left="-57"/>
      </w:pPr>
      <w:r w:rsidRPr="005E5862">
        <w:lastRenderedPageBreak/>
        <w:t xml:space="preserve">* </w:t>
      </w:r>
      <w:r w:rsidRPr="005E5862">
        <w:rPr>
          <w:position w:val="-28"/>
        </w:rPr>
        <w:object w:dxaOrig="460" w:dyaOrig="520" w14:anchorId="728F5E6F">
          <v:shape id="_x0000_i1053" type="#_x0000_t75" style="width:23.4pt;height:27pt" o:ole="">
            <v:imagedata r:id="rId66" o:title=""/>
          </v:shape>
          <o:OLEObject Type="Embed" ProgID="Equation.3" ShapeID="_x0000_i1053" DrawAspect="Content" ObjectID="_1711505598" r:id="rId67"/>
        </w:object>
      </w:r>
      <w:r w:rsidRPr="005E5862">
        <w:t xml:space="preserve">f(x )  = </w:t>
      </w:r>
      <w:r w:rsidRPr="005E5862">
        <w:rPr>
          <w:position w:val="-28"/>
        </w:rPr>
        <w:object w:dxaOrig="460" w:dyaOrig="520" w14:anchorId="0126B08E">
          <v:shape id="_x0000_i1054" type="#_x0000_t75" style="width:23.4pt;height:27pt" o:ole="">
            <v:imagedata r:id="rId68" o:title=""/>
          </v:shape>
          <o:OLEObject Type="Embed" ProgID="Equation.3" ShapeID="_x0000_i1054" DrawAspect="Content" ObjectID="_1711505599" r:id="rId69"/>
        </w:object>
      </w:r>
      <w:r w:rsidRPr="005E5862">
        <w:rPr>
          <w:position w:val="-24"/>
        </w:rPr>
        <w:object w:dxaOrig="1740" w:dyaOrig="680" w14:anchorId="444FDE2D">
          <v:shape id="_x0000_i1055" type="#_x0000_t75" style="width:87pt;height:33.6pt" o:ole="">
            <v:imagedata r:id="rId70" o:title=""/>
          </v:shape>
          <o:OLEObject Type="Embed" ProgID="Equation.3" ShapeID="_x0000_i1055" DrawAspect="Content" ObjectID="_1711505600" r:id="rId71"/>
        </w:object>
      </w:r>
      <w:r w:rsidRPr="005E5862">
        <w:tab/>
      </w:r>
    </w:p>
    <w:p w14:paraId="1FA0E46C" w14:textId="77777777" w:rsidR="00A440AE" w:rsidRPr="005E5862" w:rsidRDefault="00A440AE" w:rsidP="000B5520">
      <w:pPr>
        <w:ind w:left="-57"/>
      </w:pPr>
      <w:r w:rsidRPr="005E5862">
        <w:t>=</w:t>
      </w:r>
      <w:r w:rsidRPr="005E5862">
        <w:rPr>
          <w:position w:val="-28"/>
        </w:rPr>
        <w:object w:dxaOrig="460" w:dyaOrig="520" w14:anchorId="470B2CBB">
          <v:shape id="_x0000_i1056" type="#_x0000_t75" style="width:23.4pt;height:27pt" o:ole="">
            <v:imagedata r:id="rId72" o:title=""/>
          </v:shape>
          <o:OLEObject Type="Embed" ProgID="Equation.3" ShapeID="_x0000_i1056" DrawAspect="Content" ObjectID="_1711505601" r:id="rId73"/>
        </w:object>
      </w:r>
      <w:r w:rsidRPr="005E5862">
        <w:rPr>
          <w:position w:val="-30"/>
        </w:rPr>
        <w:object w:dxaOrig="3100" w:dyaOrig="680" w14:anchorId="12BFD2B6">
          <v:shape id="_x0000_i1057" type="#_x0000_t75" style="width:155.4pt;height:33.6pt" o:ole="">
            <v:imagedata r:id="rId74" o:title=""/>
          </v:shape>
          <o:OLEObject Type="Embed" ProgID="Equation.3" ShapeID="_x0000_i1057" DrawAspect="Content" ObjectID="_1711505602" r:id="rId75"/>
        </w:object>
      </w:r>
    </w:p>
    <w:p w14:paraId="7A67C8D7" w14:textId="77777777" w:rsidR="00A440AE" w:rsidRPr="005E5862" w:rsidRDefault="00A440AE" w:rsidP="000B5520">
      <w:pPr>
        <w:ind w:left="-57"/>
      </w:pPr>
      <w:r w:rsidRPr="005E5862">
        <w:tab/>
      </w:r>
      <w:r w:rsidRPr="005E5862">
        <w:tab/>
      </w:r>
    </w:p>
    <w:p w14:paraId="7A90D67D" w14:textId="77777777" w:rsidR="00A440AE" w:rsidRPr="005E5862" w:rsidRDefault="00A440AE" w:rsidP="000B5520">
      <w:pPr>
        <w:ind w:left="-57"/>
      </w:pPr>
      <w:r w:rsidRPr="005E5862">
        <w:t>=</w:t>
      </w:r>
      <w:r w:rsidRPr="005E5862">
        <w:rPr>
          <w:position w:val="-28"/>
        </w:rPr>
        <w:object w:dxaOrig="460" w:dyaOrig="520" w14:anchorId="64033C40">
          <v:shape id="_x0000_i1058" type="#_x0000_t75" style="width:23.4pt;height:27pt" o:ole="">
            <v:imagedata r:id="rId72" o:title=""/>
          </v:shape>
          <o:OLEObject Type="Embed" ProgID="Equation.3" ShapeID="_x0000_i1058" DrawAspect="Content" ObjectID="_1711505603" r:id="rId76"/>
        </w:object>
      </w:r>
      <w:r w:rsidRPr="005E5862">
        <w:rPr>
          <w:position w:val="-30"/>
        </w:rPr>
        <w:object w:dxaOrig="3060" w:dyaOrig="680" w14:anchorId="6B2B3C90">
          <v:shape id="_x0000_i1059" type="#_x0000_t75" style="width:153pt;height:33.6pt" o:ole="">
            <v:imagedata r:id="rId77" o:title=""/>
          </v:shape>
          <o:OLEObject Type="Embed" ProgID="Equation.3" ShapeID="_x0000_i1059" DrawAspect="Content" ObjectID="_1711505604" r:id="rId78"/>
        </w:object>
      </w:r>
    </w:p>
    <w:p w14:paraId="21817951" w14:textId="77777777" w:rsidR="00A440AE" w:rsidRPr="005E5862" w:rsidRDefault="00A440AE" w:rsidP="000B5520">
      <w:pPr>
        <w:ind w:left="-57"/>
      </w:pPr>
      <w:r w:rsidRPr="005E5862">
        <w:t>=</w:t>
      </w:r>
      <w:r w:rsidRPr="005E5862">
        <w:rPr>
          <w:position w:val="-28"/>
        </w:rPr>
        <w:object w:dxaOrig="460" w:dyaOrig="520" w14:anchorId="74BF4DEE">
          <v:shape id="_x0000_i1060" type="#_x0000_t75" style="width:23.4pt;height:27pt" o:ole="">
            <v:imagedata r:id="rId72" o:title=""/>
          </v:shape>
          <o:OLEObject Type="Embed" ProgID="Equation.3" ShapeID="_x0000_i1060" DrawAspect="Content" ObjectID="_1711505605" r:id="rId79"/>
        </w:object>
      </w:r>
      <w:r w:rsidRPr="005E5862">
        <w:rPr>
          <w:position w:val="-30"/>
        </w:rPr>
        <w:object w:dxaOrig="2620" w:dyaOrig="680" w14:anchorId="6A1D99C5">
          <v:shape id="_x0000_i1061" type="#_x0000_t75" style="width:131.4pt;height:33.6pt" o:ole="">
            <v:imagedata r:id="rId80" o:title=""/>
          </v:shape>
          <o:OLEObject Type="Embed" ProgID="Equation.3" ShapeID="_x0000_i1061" DrawAspect="Content" ObjectID="_1711505606" r:id="rId81"/>
        </w:object>
      </w:r>
      <w:r w:rsidRPr="005E5862">
        <w:t>=</w:t>
      </w:r>
      <w:r w:rsidRPr="005E5862">
        <w:rPr>
          <w:position w:val="-24"/>
        </w:rPr>
        <w:object w:dxaOrig="360" w:dyaOrig="620" w14:anchorId="0CA11394">
          <v:shape id="_x0000_i1062" type="#_x0000_t75" style="width:18pt;height:30.6pt" o:ole="">
            <v:imagedata r:id="rId82" o:title=""/>
          </v:shape>
          <o:OLEObject Type="Embed" ProgID="Equation.3" ShapeID="_x0000_i1062" DrawAspect="Content" ObjectID="_1711505607" r:id="rId83"/>
        </w:object>
      </w:r>
    </w:p>
    <w:p w14:paraId="7F17CE4C" w14:textId="77777777" w:rsidR="00A440AE" w:rsidRPr="005E5862" w:rsidRDefault="00A440AE" w:rsidP="000B5520">
      <w:pPr>
        <w:ind w:left="-57"/>
      </w:pPr>
      <w:r w:rsidRPr="005E5862">
        <w:t>*</w:t>
      </w:r>
      <w:r w:rsidRPr="005E5862">
        <w:rPr>
          <w:position w:val="-28"/>
        </w:rPr>
        <w:object w:dxaOrig="460" w:dyaOrig="520" w14:anchorId="1A78D5A8">
          <v:shape id="_x0000_i1063" type="#_x0000_t75" style="width:23.4pt;height:27pt" o:ole="">
            <v:imagedata r:id="rId84" o:title=""/>
          </v:shape>
          <o:OLEObject Type="Embed" ProgID="Equation.3" ShapeID="_x0000_i1063" DrawAspect="Content" ObjectID="_1711505608" r:id="rId85"/>
        </w:object>
      </w:r>
      <w:r w:rsidRPr="005E5862">
        <w:t xml:space="preserve">f(x )= </w:t>
      </w:r>
      <w:r w:rsidRPr="005E5862">
        <w:rPr>
          <w:position w:val="-28"/>
        </w:rPr>
        <w:object w:dxaOrig="460" w:dyaOrig="520" w14:anchorId="28A94D0C">
          <v:shape id="_x0000_i1064" type="#_x0000_t75" style="width:23.4pt;height:27pt" o:ole="">
            <v:imagedata r:id="rId86" o:title=""/>
          </v:shape>
          <o:OLEObject Type="Embed" ProgID="Equation.3" ShapeID="_x0000_i1064" DrawAspect="Content" ObjectID="_1711505609" r:id="rId87"/>
        </w:object>
      </w:r>
      <w:r w:rsidRPr="005E5862">
        <w:t>(mx+2)= 3m+2</w:t>
      </w:r>
    </w:p>
    <w:p w14:paraId="4F522A73" w14:textId="77777777" w:rsidR="00A440AE" w:rsidRPr="005E5862" w:rsidRDefault="00A440AE" w:rsidP="000B5520">
      <w:pPr>
        <w:ind w:left="-57"/>
      </w:pPr>
      <w:r w:rsidRPr="005E5862">
        <w:t>* f(3)</w:t>
      </w:r>
      <w:r w:rsidRPr="005E5862">
        <w:tab/>
        <w:t>= 3m+2</w:t>
      </w:r>
    </w:p>
    <w:p w14:paraId="1E336CE6" w14:textId="77777777" w:rsidR="00A440AE" w:rsidRPr="005E5862" w:rsidRDefault="00A440AE" w:rsidP="000B5520">
      <w:pPr>
        <w:ind w:left="-57" w:firstLine="720"/>
        <w:rPr>
          <w:b/>
          <w:bCs/>
        </w:rPr>
      </w:pPr>
      <w:r w:rsidRPr="005E5862">
        <w:rPr>
          <w:b/>
          <w:bCs/>
        </w:rPr>
        <w:t xml:space="preserve">Để hàm số liên tục tại </w:t>
      </w:r>
      <w:r w:rsidRPr="005E5862">
        <w:rPr>
          <w:b/>
          <w:bCs/>
          <w:position w:val="-12"/>
        </w:rPr>
        <w:object w:dxaOrig="639" w:dyaOrig="380" w14:anchorId="01FD95FD">
          <v:shape id="_x0000_i1065" type="#_x0000_t75" style="width:32.4pt;height:18.6pt" o:ole="">
            <v:imagedata r:id="rId88" o:title=""/>
          </v:shape>
          <o:OLEObject Type="Embed" ProgID="Equation.3" ShapeID="_x0000_i1065" DrawAspect="Content" ObjectID="_1711505610" r:id="rId89"/>
        </w:object>
      </w:r>
    </w:p>
    <w:p w14:paraId="35E57558" w14:textId="251A38D5" w:rsidR="00A440AE" w:rsidRPr="005E5862" w:rsidRDefault="00866D7A" w:rsidP="000B5520">
      <w:pPr>
        <w:ind w:left="-57" w:firstLine="720"/>
      </w:pPr>
      <w:r w:rsidRPr="005E5862">
        <w:rPr>
          <w:position w:val="-6"/>
        </w:rPr>
        <w:object w:dxaOrig="340" w:dyaOrig="240" w14:anchorId="2E559AA3">
          <v:shape id="_x0000_i1066" type="#_x0000_t75" style="width:17.4pt;height:12pt" o:ole="">
            <v:imagedata r:id="rId90" o:title=""/>
          </v:shape>
          <o:OLEObject Type="Embed" ProgID="Equation.DSMT4" ShapeID="_x0000_i1066" DrawAspect="Content" ObjectID="_1711505611" r:id="rId91"/>
        </w:object>
      </w:r>
      <w:r w:rsidR="00A440AE" w:rsidRPr="005E5862">
        <w:rPr>
          <w:position w:val="-28"/>
        </w:rPr>
        <w:object w:dxaOrig="460" w:dyaOrig="520" w14:anchorId="786FA91A">
          <v:shape id="_x0000_i1067" type="#_x0000_t75" style="width:23.4pt;height:27pt" o:ole="">
            <v:imagedata r:id="rId66" o:title=""/>
          </v:shape>
          <o:OLEObject Type="Embed" ProgID="Equation.3" ShapeID="_x0000_i1067" DrawAspect="Content" ObjectID="_1711505612" r:id="rId92"/>
        </w:object>
      </w:r>
      <w:r w:rsidR="00A440AE" w:rsidRPr="005E5862">
        <w:t>f(x )  =</w:t>
      </w:r>
      <w:r w:rsidR="00A440AE" w:rsidRPr="005E5862">
        <w:rPr>
          <w:position w:val="-28"/>
        </w:rPr>
        <w:object w:dxaOrig="460" w:dyaOrig="520" w14:anchorId="6EB7525D">
          <v:shape id="_x0000_i1068" type="#_x0000_t75" style="width:23.4pt;height:27pt" o:ole="">
            <v:imagedata r:id="rId84" o:title=""/>
          </v:shape>
          <o:OLEObject Type="Embed" ProgID="Equation.3" ShapeID="_x0000_i1068" DrawAspect="Content" ObjectID="_1711505613" r:id="rId93"/>
        </w:object>
      </w:r>
      <w:r w:rsidR="00A440AE" w:rsidRPr="005E5862">
        <w:t>f(x )= f(3)</w:t>
      </w:r>
    </w:p>
    <w:p w14:paraId="3ED376E1" w14:textId="77777777" w:rsidR="00A440AE" w:rsidRPr="005E5862" w:rsidRDefault="00A440AE" w:rsidP="000B5520">
      <w:pPr>
        <w:ind w:left="-57" w:firstLine="720"/>
      </w:pPr>
      <w:r w:rsidRPr="005E5862">
        <w:rPr>
          <w:position w:val="-6"/>
        </w:rPr>
        <w:object w:dxaOrig="340" w:dyaOrig="240" w14:anchorId="09DFBDBD">
          <v:shape id="_x0000_i1069" type="#_x0000_t75" style="width:17.4pt;height:12pt" o:ole="">
            <v:imagedata r:id="rId90" o:title=""/>
          </v:shape>
          <o:OLEObject Type="Embed" ProgID="Equation.DSMT4" ShapeID="_x0000_i1069" DrawAspect="Content" ObjectID="_1711505614" r:id="rId94"/>
        </w:object>
      </w:r>
      <w:r w:rsidRPr="005E5862">
        <w:t xml:space="preserve">3m + 2 = </w:t>
      </w:r>
      <w:r w:rsidRPr="005E5862">
        <w:rPr>
          <w:position w:val="-24"/>
        </w:rPr>
        <w:object w:dxaOrig="360" w:dyaOrig="620" w14:anchorId="677EAA30">
          <v:shape id="_x0000_i1070" type="#_x0000_t75" style="width:18pt;height:30.6pt" o:ole="">
            <v:imagedata r:id="rId82" o:title=""/>
          </v:shape>
          <o:OLEObject Type="Embed" ProgID="Equation.3" ShapeID="_x0000_i1070" DrawAspect="Content" ObjectID="_1711505615" r:id="rId95"/>
        </w:object>
      </w:r>
      <w:r w:rsidRPr="005E5862">
        <w:rPr>
          <w:position w:val="-6"/>
        </w:rPr>
        <w:object w:dxaOrig="340" w:dyaOrig="240" w14:anchorId="0153EBED">
          <v:shape id="_x0000_i1071" type="#_x0000_t75" style="width:17.4pt;height:12pt" o:ole="">
            <v:imagedata r:id="rId96" o:title=""/>
          </v:shape>
          <o:OLEObject Type="Embed" ProgID="Equation.3" ShapeID="_x0000_i1071" DrawAspect="Content" ObjectID="_1711505616" r:id="rId97"/>
        </w:object>
      </w:r>
      <w:r w:rsidRPr="005E5862">
        <w:t>m =</w:t>
      </w:r>
      <w:r w:rsidRPr="005E5862">
        <w:rPr>
          <w:position w:val="-24"/>
        </w:rPr>
        <w:object w:dxaOrig="400" w:dyaOrig="620" w14:anchorId="0B8E9993">
          <v:shape id="_x0000_i1072" type="#_x0000_t75" style="width:20.4pt;height:30.6pt" o:ole="">
            <v:imagedata r:id="rId98" o:title=""/>
          </v:shape>
          <o:OLEObject Type="Embed" ProgID="Equation.3" ShapeID="_x0000_i1072" DrawAspect="Content" ObjectID="_1711505617" r:id="rId99"/>
        </w:object>
      </w:r>
    </w:p>
    <w:p w14:paraId="752552DC" w14:textId="1064A84D" w:rsidR="00E22FDE" w:rsidRPr="005E5862" w:rsidRDefault="00E22FDE" w:rsidP="000B5520">
      <w:pPr>
        <w:ind w:left="-57"/>
      </w:pPr>
      <w:r w:rsidRPr="005E5862">
        <w:rPr>
          <w:b/>
          <w:u w:val="single"/>
        </w:rPr>
        <w:t>Câu 4</w:t>
      </w:r>
      <w:r w:rsidR="00266D56" w:rsidRPr="005E5862">
        <w:rPr>
          <w:b/>
          <w:u w:val="single"/>
        </w:rPr>
        <w:t xml:space="preserve">: </w:t>
      </w:r>
      <w:r w:rsidR="00266D56" w:rsidRPr="005E5862">
        <w:rPr>
          <w:b/>
          <w:i/>
        </w:rPr>
        <w:t>(1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30"/>
      </w:tblGrid>
      <w:tr w:rsidR="00D13720" w:rsidRPr="005E5862" w14:paraId="41DE92ED" w14:textId="77777777" w:rsidTr="00D13720">
        <w:tc>
          <w:tcPr>
            <w:tcW w:w="6030" w:type="dxa"/>
            <w:shd w:val="clear" w:color="auto" w:fill="auto"/>
          </w:tcPr>
          <w:p w14:paraId="2E92694E" w14:textId="77777777" w:rsidR="00D13720" w:rsidRPr="005E5862" w:rsidRDefault="00D13720" w:rsidP="000B5520">
            <w:pPr>
              <w:ind w:left="-57"/>
            </w:pPr>
            <w:r w:rsidRPr="005E5862">
              <w:t xml:space="preserve">Theo đề hsgtt = - 7 </w:t>
            </w:r>
          </w:p>
        </w:tc>
      </w:tr>
      <w:tr w:rsidR="00D13720" w:rsidRPr="005E5862" w14:paraId="22E15F6E" w14:textId="77777777" w:rsidTr="00D13720">
        <w:tc>
          <w:tcPr>
            <w:tcW w:w="6030" w:type="dxa"/>
            <w:shd w:val="clear" w:color="auto" w:fill="auto"/>
          </w:tcPr>
          <w:p w14:paraId="12B773C7" w14:textId="77777777" w:rsidR="00D13720" w:rsidRPr="005E5862" w:rsidRDefault="00D13720" w:rsidP="000B5520">
            <w:pPr>
              <w:ind w:left="-57"/>
            </w:pPr>
            <w:r w:rsidRPr="005E5862">
              <w:t xml:space="preserve">Tìm được </w:t>
            </w:r>
            <w:r w:rsidRPr="005E5862">
              <w:rPr>
                <w:position w:val="-32"/>
              </w:rPr>
              <w:object w:dxaOrig="780" w:dyaOrig="760" w14:anchorId="11E921FF">
                <v:shape id="_x0000_i1073" type="#_x0000_t75" style="width:39pt;height:38.4pt" o:ole="">
                  <v:imagedata r:id="rId100" o:title=""/>
                </v:shape>
                <o:OLEObject Type="Embed" ProgID="Equation.3" ShapeID="_x0000_i1073" DrawAspect="Content" ObjectID="_1711505618" r:id="rId101"/>
              </w:object>
            </w:r>
          </w:p>
        </w:tc>
      </w:tr>
      <w:tr w:rsidR="00D13720" w:rsidRPr="005E5862" w14:paraId="70DF4352" w14:textId="77777777" w:rsidTr="00D13720">
        <w:tc>
          <w:tcPr>
            <w:tcW w:w="6030" w:type="dxa"/>
            <w:shd w:val="clear" w:color="auto" w:fill="auto"/>
          </w:tcPr>
          <w:p w14:paraId="3B16B309" w14:textId="77777777" w:rsidR="00D13720" w:rsidRPr="005E5862" w:rsidRDefault="00D13720" w:rsidP="000B5520">
            <w:pPr>
              <w:ind w:left="-57"/>
            </w:pPr>
            <w:r w:rsidRPr="005E5862">
              <w:rPr>
                <w:position w:val="-12"/>
              </w:rPr>
              <w:object w:dxaOrig="3760" w:dyaOrig="360" w14:anchorId="37C9EB76">
                <v:shape id="_x0000_i1074" type="#_x0000_t75" style="width:188.4pt;height:18pt" o:ole="">
                  <v:imagedata r:id="rId102" o:title=""/>
                </v:shape>
                <o:OLEObject Type="Embed" ProgID="Equation.3" ShapeID="_x0000_i1074" DrawAspect="Content" ObjectID="_1711505619" r:id="rId103"/>
              </w:object>
            </w:r>
          </w:p>
        </w:tc>
      </w:tr>
      <w:tr w:rsidR="00D13720" w:rsidRPr="005E5862" w14:paraId="25B8B97D" w14:textId="77777777" w:rsidTr="00D13720">
        <w:tc>
          <w:tcPr>
            <w:tcW w:w="6030" w:type="dxa"/>
            <w:shd w:val="clear" w:color="auto" w:fill="auto"/>
          </w:tcPr>
          <w:p w14:paraId="5C834574" w14:textId="77777777" w:rsidR="00D13720" w:rsidRPr="005E5862" w:rsidRDefault="00D13720" w:rsidP="000B5520">
            <w:pPr>
              <w:ind w:left="-57"/>
            </w:pPr>
            <w:r w:rsidRPr="005E5862">
              <w:rPr>
                <w:position w:val="-12"/>
              </w:rPr>
              <w:object w:dxaOrig="3760" w:dyaOrig="360" w14:anchorId="585ACDB4">
                <v:shape id="_x0000_i1075" type="#_x0000_t75" style="width:188.4pt;height:18pt" o:ole="">
                  <v:imagedata r:id="rId104" o:title=""/>
                </v:shape>
                <o:OLEObject Type="Embed" ProgID="Equation.3" ShapeID="_x0000_i1075" DrawAspect="Content" ObjectID="_1711505620" r:id="rId105"/>
              </w:object>
            </w:r>
          </w:p>
          <w:p w14:paraId="4026A5F0" w14:textId="3B6994EE" w:rsidR="006F57FA" w:rsidRPr="005E5862" w:rsidRDefault="006F57FA" w:rsidP="000B5520">
            <w:pPr>
              <w:ind w:left="-57"/>
            </w:pPr>
          </w:p>
        </w:tc>
      </w:tr>
    </w:tbl>
    <w:p w14:paraId="022FE59A" w14:textId="1B87A886" w:rsidR="00E22FDE" w:rsidRPr="005E5862" w:rsidRDefault="00E22FDE" w:rsidP="000B5520">
      <w:pPr>
        <w:ind w:left="-57"/>
      </w:pPr>
      <w:r w:rsidRPr="005E5862">
        <w:rPr>
          <w:b/>
          <w:u w:val="single"/>
        </w:rPr>
        <w:t>Câu 5:</w:t>
      </w:r>
      <w:r w:rsidR="00266D56" w:rsidRPr="005E5862">
        <w:rPr>
          <w:b/>
          <w:u w:val="single"/>
        </w:rPr>
        <w:t xml:space="preserve"> </w:t>
      </w:r>
      <w:r w:rsidR="00266D56" w:rsidRPr="005E5862">
        <w:rPr>
          <w:b/>
          <w:i/>
        </w:rPr>
        <w:t>(1 điểm)</w:t>
      </w:r>
    </w:p>
    <w:p w14:paraId="0E0BBD45" w14:textId="77777777" w:rsidR="006F57FA" w:rsidRPr="005E5862" w:rsidRDefault="006F57FA" w:rsidP="000B5520">
      <w:pPr>
        <w:ind w:left="-57" w:firstLine="720"/>
      </w:pPr>
      <w:r w:rsidRPr="005E5862">
        <w:t xml:space="preserve">Đặt f(x) = </w:t>
      </w:r>
      <w:r w:rsidRPr="005E5862">
        <w:rPr>
          <w:position w:val="-6"/>
        </w:rPr>
        <w:object w:dxaOrig="1180" w:dyaOrig="320" w14:anchorId="0C0F27D7">
          <v:shape id="_x0000_i1076" type="#_x0000_t75" style="width:59.4pt;height:15.6pt" o:ole="">
            <v:imagedata r:id="rId106" o:title=""/>
          </v:shape>
          <o:OLEObject Type="Embed" ProgID="Equation.3" ShapeID="_x0000_i1076" DrawAspect="Content" ObjectID="_1711505621" r:id="rId107"/>
        </w:object>
      </w:r>
      <w:r w:rsidRPr="005E5862">
        <w:t xml:space="preserve"> liên tục trên R; ta có:</w:t>
      </w:r>
    </w:p>
    <w:p w14:paraId="7368C080" w14:textId="77777777" w:rsidR="006F57FA" w:rsidRPr="005E5862" w:rsidRDefault="006F57FA" w:rsidP="000B5520">
      <w:pPr>
        <w:ind w:left="-57"/>
      </w:pPr>
      <w:r w:rsidRPr="005E5862">
        <w:rPr>
          <w:position w:val="-30"/>
        </w:rPr>
        <w:object w:dxaOrig="1260" w:dyaOrig="720" w14:anchorId="3C781E13">
          <v:shape id="_x0000_i1077" type="#_x0000_t75" style="width:63pt;height:36pt" o:ole="">
            <v:imagedata r:id="rId108" o:title=""/>
          </v:shape>
          <o:OLEObject Type="Embed" ProgID="Equation.3" ShapeID="_x0000_i1077" DrawAspect="Content" ObjectID="_1711505622" r:id="rId109"/>
        </w:object>
      </w:r>
      <w:r w:rsidRPr="005E5862">
        <w:t xml:space="preserve">    </w:t>
      </w:r>
      <w:r w:rsidRPr="005E5862">
        <w:rPr>
          <w:position w:val="-10"/>
        </w:rPr>
        <w:object w:dxaOrig="2280" w:dyaOrig="320" w14:anchorId="672696DE">
          <v:shape id="_x0000_i1078" type="#_x0000_t75" style="width:114pt;height:15.6pt" o:ole="">
            <v:imagedata r:id="rId110" o:title=""/>
          </v:shape>
          <o:OLEObject Type="Embed" ProgID="Equation.3" ShapeID="_x0000_i1078" DrawAspect="Content" ObjectID="_1711505623" r:id="rId111"/>
        </w:object>
      </w:r>
      <w:r w:rsidRPr="005E5862">
        <w:rPr>
          <w:position w:val="-6"/>
        </w:rPr>
        <w:object w:dxaOrig="300" w:dyaOrig="240" w14:anchorId="4E76A5EE">
          <v:shape id="_x0000_i1079" type="#_x0000_t75" style="width:15pt;height:12pt" o:ole="">
            <v:imagedata r:id="rId112" o:title=""/>
          </v:shape>
          <o:OLEObject Type="Embed" ProgID="Equation.3" ShapeID="_x0000_i1079" DrawAspect="Content" ObjectID="_1711505624" r:id="rId113"/>
        </w:object>
      </w:r>
      <w:r w:rsidRPr="005E5862">
        <w:t>pt có 1 nghiệm thuộc (-2; 0)</w:t>
      </w:r>
    </w:p>
    <w:p w14:paraId="14ADF6CC" w14:textId="77777777" w:rsidR="006F57FA" w:rsidRPr="005E5862" w:rsidRDefault="006F57FA" w:rsidP="000B5520">
      <w:pPr>
        <w:ind w:left="-57"/>
      </w:pPr>
      <w:r w:rsidRPr="005E5862">
        <w:rPr>
          <w:position w:val="-30"/>
        </w:rPr>
        <w:object w:dxaOrig="1100" w:dyaOrig="720" w14:anchorId="38C868CA">
          <v:shape id="_x0000_i1080" type="#_x0000_t75" style="width:54.6pt;height:36pt" o:ole="">
            <v:imagedata r:id="rId114" o:title=""/>
          </v:shape>
          <o:OLEObject Type="Embed" ProgID="Equation.3" ShapeID="_x0000_i1080" DrawAspect="Content" ObjectID="_1711505625" r:id="rId115"/>
        </w:object>
      </w:r>
      <w:r w:rsidRPr="005E5862">
        <w:tab/>
      </w:r>
      <w:r w:rsidRPr="005E5862">
        <w:rPr>
          <w:position w:val="-10"/>
        </w:rPr>
        <w:object w:dxaOrig="2120" w:dyaOrig="320" w14:anchorId="7B68D23D">
          <v:shape id="_x0000_i1081" type="#_x0000_t75" style="width:105.6pt;height:15.6pt" o:ole="">
            <v:imagedata r:id="rId116" o:title=""/>
          </v:shape>
          <o:OLEObject Type="Embed" ProgID="Equation.3" ShapeID="_x0000_i1081" DrawAspect="Content" ObjectID="_1711505626" r:id="rId117"/>
        </w:object>
      </w:r>
      <w:r w:rsidRPr="005E5862">
        <w:t xml:space="preserve">   </w:t>
      </w:r>
      <w:r w:rsidRPr="005E5862">
        <w:rPr>
          <w:position w:val="-6"/>
        </w:rPr>
        <w:object w:dxaOrig="300" w:dyaOrig="240" w14:anchorId="7F566B96">
          <v:shape id="_x0000_i1082" type="#_x0000_t75" style="width:15pt;height:12pt" o:ole="">
            <v:imagedata r:id="rId112" o:title=""/>
          </v:shape>
          <o:OLEObject Type="Embed" ProgID="Equation.3" ShapeID="_x0000_i1082" DrawAspect="Content" ObjectID="_1711505627" r:id="rId118"/>
        </w:object>
      </w:r>
      <w:r w:rsidRPr="005E5862">
        <w:t>pt có 1 nghiệm thuộc ( 0; 1)</w:t>
      </w:r>
    </w:p>
    <w:p w14:paraId="70E1B32B" w14:textId="77777777" w:rsidR="006F57FA" w:rsidRPr="005E5862" w:rsidRDefault="006F57FA" w:rsidP="000B5520">
      <w:pPr>
        <w:ind w:left="-57"/>
      </w:pPr>
      <w:r w:rsidRPr="005E5862">
        <w:rPr>
          <w:position w:val="-30"/>
        </w:rPr>
        <w:object w:dxaOrig="1100" w:dyaOrig="720" w14:anchorId="316A5C65">
          <v:shape id="_x0000_i1083" type="#_x0000_t75" style="width:54.6pt;height:36pt" o:ole="">
            <v:imagedata r:id="rId119" o:title=""/>
          </v:shape>
          <o:OLEObject Type="Embed" ProgID="Equation.3" ShapeID="_x0000_i1083" DrawAspect="Content" ObjectID="_1711505628" r:id="rId120"/>
        </w:object>
      </w:r>
      <w:r w:rsidRPr="005E5862">
        <w:tab/>
      </w:r>
      <w:r w:rsidRPr="005E5862">
        <w:rPr>
          <w:position w:val="-10"/>
        </w:rPr>
        <w:object w:dxaOrig="2240" w:dyaOrig="320" w14:anchorId="58674EC1">
          <v:shape id="_x0000_i1084" type="#_x0000_t75" style="width:111.6pt;height:15.6pt" o:ole="">
            <v:imagedata r:id="rId121" o:title=""/>
          </v:shape>
          <o:OLEObject Type="Embed" ProgID="Equation.3" ShapeID="_x0000_i1084" DrawAspect="Content" ObjectID="_1711505629" r:id="rId122"/>
        </w:object>
      </w:r>
      <w:r w:rsidRPr="005E5862">
        <w:t xml:space="preserve">   </w:t>
      </w:r>
      <w:r w:rsidRPr="005E5862">
        <w:rPr>
          <w:position w:val="-6"/>
        </w:rPr>
        <w:object w:dxaOrig="300" w:dyaOrig="240" w14:anchorId="0E452792">
          <v:shape id="_x0000_i1085" type="#_x0000_t75" style="width:15pt;height:12pt" o:ole="">
            <v:imagedata r:id="rId112" o:title=""/>
          </v:shape>
          <o:OLEObject Type="Embed" ProgID="Equation.3" ShapeID="_x0000_i1085" DrawAspect="Content" ObjectID="_1711505630" r:id="rId123"/>
        </w:object>
      </w:r>
      <w:r w:rsidRPr="005E5862">
        <w:t>pt có 1 nghiệm thuộc ( 1; 2)</w:t>
      </w:r>
    </w:p>
    <w:p w14:paraId="1DA36844" w14:textId="77777777" w:rsidR="006F57FA" w:rsidRPr="005E5862" w:rsidRDefault="006F57FA" w:rsidP="000B5520">
      <w:pPr>
        <w:ind w:left="-57"/>
      </w:pPr>
      <w:r w:rsidRPr="005E5862">
        <w:tab/>
        <w:t>KL: pt có 3 nghiệm thuộc (-2 ; 2)</w:t>
      </w:r>
    </w:p>
    <w:p w14:paraId="65B5889F" w14:textId="00472989" w:rsidR="0064018E" w:rsidRPr="005E5862" w:rsidRDefault="0064018E" w:rsidP="000B5520">
      <w:pPr>
        <w:ind w:left="-57"/>
      </w:pPr>
    </w:p>
    <w:p w14:paraId="435478F6" w14:textId="1E683E30" w:rsidR="00C656A5" w:rsidRPr="005E5862" w:rsidRDefault="00682436" w:rsidP="000B5520">
      <w:pPr>
        <w:ind w:left="-57"/>
        <w:rPr>
          <w:b/>
          <w:u w:val="single"/>
        </w:rPr>
      </w:pPr>
      <w:r w:rsidRPr="005E5862">
        <w:rPr>
          <w:b/>
          <w:u w:val="single"/>
        </w:rPr>
        <w:t>Câu 6:</w:t>
      </w:r>
    </w:p>
    <w:p w14:paraId="1FB4105E" w14:textId="59E4A7C9" w:rsidR="00C656A5" w:rsidRPr="005E5862" w:rsidRDefault="00C656A5" w:rsidP="000B5520">
      <w:pPr>
        <w:ind w:left="-57"/>
      </w:pPr>
    </w:p>
    <w:p w14:paraId="7D2B4374" w14:textId="77777777" w:rsidR="00184C7F" w:rsidRPr="005E5862" w:rsidRDefault="00184C7F" w:rsidP="000B5520">
      <w:pPr>
        <w:ind w:left="-57"/>
      </w:pPr>
      <w:r w:rsidRPr="005E5862">
        <w:t>Cho hình chóp S.ABCD có đáy ABCD là hình vuông cạnh a, tâm O. SA vuông góc với mặt phẳng (ABCD),  SA=2a.</w:t>
      </w:r>
    </w:p>
    <w:p w14:paraId="7FC7BA77" w14:textId="77777777" w:rsidR="00184C7F" w:rsidRPr="005E5862" w:rsidRDefault="00184C7F" w:rsidP="000B5520">
      <w:pPr>
        <w:tabs>
          <w:tab w:val="right" w:leader="hyphen" w:pos="10206"/>
        </w:tabs>
        <w:ind w:left="-57"/>
        <w:jc w:val="center"/>
        <w:rPr>
          <w:lang w:val="vi-VN"/>
        </w:rPr>
      </w:pPr>
      <w:r w:rsidRPr="005E5862">
        <w:rPr>
          <w:noProof/>
          <w:lang w:val="en-GB" w:eastAsia="en-GB"/>
        </w:rPr>
        <w:drawing>
          <wp:inline distT="0" distB="0" distL="0" distR="0" wp14:anchorId="46B84528" wp14:editId="2641E2C7">
            <wp:extent cx="2785516" cy="1812324"/>
            <wp:effectExtent l="19050" t="0" r="0" b="0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946" cy="1815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4954DA" w14:textId="77777777" w:rsidR="00184C7F" w:rsidRPr="005E5862" w:rsidRDefault="00184C7F" w:rsidP="000B5520">
      <w:pPr>
        <w:tabs>
          <w:tab w:val="right" w:leader="hyphen" w:pos="10206"/>
        </w:tabs>
        <w:ind w:left="-57"/>
        <w:jc w:val="center"/>
        <w:rPr>
          <w:lang w:val="vi-VN"/>
        </w:rPr>
      </w:pPr>
    </w:p>
    <w:p w14:paraId="1448FF26" w14:textId="3E58F06A" w:rsidR="00184C7F" w:rsidRPr="005E5862" w:rsidRDefault="00184C7F" w:rsidP="000B5520">
      <w:pPr>
        <w:pStyle w:val="ListParagraph"/>
        <w:numPr>
          <w:ilvl w:val="1"/>
          <w:numId w:val="5"/>
        </w:numPr>
        <w:tabs>
          <w:tab w:val="right" w:leader="hyphen" w:pos="10206"/>
        </w:tabs>
        <w:spacing w:line="240" w:lineRule="auto"/>
        <w:ind w:left="-57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b/>
          <w:bCs/>
          <w:sz w:val="24"/>
          <w:szCs w:val="24"/>
        </w:rPr>
        <w:t>Ch</w:t>
      </w:r>
      <w:r w:rsidRPr="005E5862">
        <w:rPr>
          <w:rFonts w:ascii="Times New Roman" w:hAnsi="Times New Roman" w:cs="Times New Roman"/>
          <w:b/>
          <w:bCs/>
          <w:sz w:val="24"/>
          <w:szCs w:val="24"/>
          <w:lang w:val="vi-VN"/>
        </w:rPr>
        <w:t>ứng minh rằng</w:t>
      </w:r>
      <w:r w:rsidRPr="005E5862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5E5862">
        <w:rPr>
          <w:rFonts w:ascii="Times New Roman" w:hAnsi="Times New Roman" w:cs="Times New Roman"/>
          <w:b/>
          <w:bCs/>
          <w:position w:val="-16"/>
          <w:sz w:val="24"/>
          <w:szCs w:val="24"/>
        </w:rPr>
        <w:object w:dxaOrig="1800" w:dyaOrig="440" w14:anchorId="292787DC">
          <v:shape id="_x0000_i1086" type="#_x0000_t75" style="width:90pt;height:21.6pt" o:ole="">
            <v:imagedata r:id="rId125" o:title=""/>
          </v:shape>
          <o:OLEObject Type="Embed" ProgID="Equation.DSMT4" ShapeID="_x0000_i1086" DrawAspect="Content" ObjectID="_1711505631" r:id="rId126"/>
        </w:object>
      </w:r>
      <w:r w:rsidR="00266D56" w:rsidRPr="005E5862">
        <w:rPr>
          <w:rFonts w:ascii="Times New Roman" w:hAnsi="Times New Roman" w:cs="Times New Roman"/>
          <w:b/>
          <w:bCs/>
          <w:i/>
          <w:sz w:val="24"/>
          <w:szCs w:val="24"/>
        </w:rPr>
        <w:t>(</w:t>
      </w:r>
      <w:r w:rsidR="00266D56" w:rsidRPr="005E5862">
        <w:rPr>
          <w:rFonts w:ascii="Times New Roman" w:hAnsi="Times New Roman" w:cs="Times New Roman"/>
          <w:b/>
          <w:i/>
          <w:sz w:val="24"/>
          <w:szCs w:val="24"/>
        </w:rPr>
        <w:t>1 điểm)</w:t>
      </w:r>
    </w:p>
    <w:p w14:paraId="4F710103" w14:textId="44151896" w:rsidR="00184C7F" w:rsidRPr="005E5862" w:rsidRDefault="00184C7F" w:rsidP="000B5520">
      <w:pPr>
        <w:pStyle w:val="ListParagraph"/>
        <w:tabs>
          <w:tab w:val="right" w:leader="hyphen" w:pos="10206"/>
        </w:tabs>
        <w:spacing w:line="240" w:lineRule="auto"/>
        <w:ind w:left="-57"/>
        <w:contextualSpacing w:val="0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position w:val="-58"/>
          <w:sz w:val="24"/>
          <w:szCs w:val="24"/>
        </w:rPr>
        <w:object w:dxaOrig="2460" w:dyaOrig="1280" w14:anchorId="6C93D364">
          <v:shape id="_x0000_i1087" type="#_x0000_t75" style="width:123pt;height:63.6pt" o:ole="">
            <v:imagedata r:id="rId127" o:title=""/>
          </v:shape>
          <o:OLEObject Type="Embed" ProgID="Equation.DSMT4" ShapeID="_x0000_i1087" DrawAspect="Content" ObjectID="_1711505632" r:id="rId128"/>
        </w:object>
      </w:r>
    </w:p>
    <w:p w14:paraId="3D40B060" w14:textId="785D03F0" w:rsidR="00184C7F" w:rsidRPr="005E5862" w:rsidRDefault="00184C7F" w:rsidP="000B5520">
      <w:pPr>
        <w:pStyle w:val="ListParagraph"/>
        <w:tabs>
          <w:tab w:val="right" w:leader="hyphen" w:pos="10206"/>
        </w:tabs>
        <w:spacing w:line="240" w:lineRule="auto"/>
        <w:ind w:left="-57"/>
        <w:contextualSpacing w:val="0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position w:val="-16"/>
          <w:sz w:val="24"/>
          <w:szCs w:val="24"/>
        </w:rPr>
        <w:object w:dxaOrig="1719" w:dyaOrig="440" w14:anchorId="7E21A6AD">
          <v:shape id="_x0000_i1088" type="#_x0000_t75" style="width:86.4pt;height:21.6pt" o:ole="">
            <v:imagedata r:id="rId129" o:title=""/>
          </v:shape>
          <o:OLEObject Type="Embed" ProgID="Equation.DSMT4" ShapeID="_x0000_i1088" DrawAspect="Content" ObjectID="_1711505633" r:id="rId130"/>
        </w:object>
      </w:r>
      <w:r w:rsidRPr="005E586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BB1602" w14:textId="236CF90A" w:rsidR="00184C7F" w:rsidRPr="005E5862" w:rsidRDefault="00184C7F" w:rsidP="000B5520">
      <w:pPr>
        <w:pStyle w:val="ListParagraph"/>
        <w:tabs>
          <w:tab w:val="right" w:leader="hyphen" w:pos="10206"/>
        </w:tabs>
        <w:spacing w:line="240" w:lineRule="auto"/>
        <w:ind w:left="-57"/>
        <w:contextualSpacing w:val="0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position w:val="-16"/>
          <w:sz w:val="24"/>
          <w:szCs w:val="24"/>
        </w:rPr>
        <w:object w:dxaOrig="2020" w:dyaOrig="440" w14:anchorId="6C0424B8">
          <v:shape id="_x0000_i1089" type="#_x0000_t75" style="width:101.4pt;height:21.6pt" o:ole="">
            <v:imagedata r:id="rId131" o:title=""/>
          </v:shape>
          <o:OLEObject Type="Embed" ProgID="Equation.DSMT4" ShapeID="_x0000_i1089" DrawAspect="Content" ObjectID="_1711505634" r:id="rId132"/>
        </w:object>
      </w:r>
      <w:r w:rsidRPr="005E586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484157" w14:textId="77777777" w:rsidR="00184C7F" w:rsidRPr="005E5862" w:rsidRDefault="00184C7F" w:rsidP="000B5520">
      <w:pPr>
        <w:pStyle w:val="ListParagraph"/>
        <w:tabs>
          <w:tab w:val="right" w:leader="hyphen" w:pos="10206"/>
        </w:tabs>
        <w:spacing w:line="240" w:lineRule="auto"/>
        <w:ind w:left="-57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5FFF6EC3" w14:textId="2D56DB9C" w:rsidR="00184C7F" w:rsidRPr="005E5862" w:rsidRDefault="00184C7F" w:rsidP="000B5520">
      <w:pPr>
        <w:pStyle w:val="ListParagraph"/>
        <w:numPr>
          <w:ilvl w:val="1"/>
          <w:numId w:val="5"/>
        </w:numPr>
        <w:tabs>
          <w:tab w:val="right" w:leader="hyphen" w:pos="10206"/>
        </w:tabs>
        <w:spacing w:line="240" w:lineRule="auto"/>
        <w:ind w:left="-57"/>
        <w:contextualSpacing w:val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5E5862">
        <w:rPr>
          <w:rFonts w:ascii="Times New Roman" w:hAnsi="Times New Roman" w:cs="Times New Roman"/>
          <w:b/>
          <w:bCs/>
          <w:sz w:val="24"/>
          <w:szCs w:val="24"/>
        </w:rPr>
        <w:t>Tính góc giữa cạnh SD và mặt phẳng (ABCD)</w:t>
      </w:r>
      <w:r w:rsidRPr="005E58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6D56" w:rsidRPr="005E5862">
        <w:rPr>
          <w:rFonts w:ascii="Times New Roman" w:hAnsi="Times New Roman" w:cs="Times New Roman"/>
          <w:b/>
          <w:i/>
          <w:sz w:val="24"/>
          <w:szCs w:val="24"/>
        </w:rPr>
        <w:t>(1 điểm)</w:t>
      </w:r>
    </w:p>
    <w:p w14:paraId="6549059B" w14:textId="5D7EB2F6" w:rsidR="00184C7F" w:rsidRPr="005E5862" w:rsidRDefault="00184C7F" w:rsidP="000B5520">
      <w:pPr>
        <w:pStyle w:val="ListParagraph"/>
        <w:tabs>
          <w:tab w:val="right" w:leader="hyphen" w:pos="10206"/>
        </w:tabs>
        <w:spacing w:line="240" w:lineRule="auto"/>
        <w:ind w:left="-57"/>
        <w:contextualSpacing w:val="0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sz w:val="24"/>
          <w:szCs w:val="24"/>
        </w:rPr>
        <w:t xml:space="preserve">Ta có AD là hình chiếu của SD lên (ABCD)       </w:t>
      </w:r>
    </w:p>
    <w:p w14:paraId="3D68F230" w14:textId="60A4664D" w:rsidR="00184C7F" w:rsidRPr="005E5862" w:rsidRDefault="00184C7F" w:rsidP="000B5520">
      <w:pPr>
        <w:pStyle w:val="ListParagraph"/>
        <w:tabs>
          <w:tab w:val="right" w:leader="hyphen" w:pos="10206"/>
        </w:tabs>
        <w:spacing w:line="240" w:lineRule="auto"/>
        <w:ind w:left="-57"/>
        <w:contextualSpacing w:val="0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6019A01">
          <v:shape id="_x0000_i1090" type="#_x0000_t75" style="width:15pt;height:12pt" o:ole="">
            <v:imagedata r:id="rId133" o:title=""/>
          </v:shape>
          <o:OLEObject Type="Embed" ProgID="Equation.DSMT4" ShapeID="_x0000_i1090" DrawAspect="Content" ObjectID="_1711505635" r:id="rId134"/>
        </w:object>
      </w:r>
      <w:r w:rsidRPr="005E5862">
        <w:rPr>
          <w:rFonts w:ascii="Times New Roman" w:hAnsi="Times New Roman" w:cs="Times New Roman"/>
          <w:position w:val="-26"/>
          <w:sz w:val="24"/>
          <w:szCs w:val="24"/>
        </w:rPr>
        <w:object w:dxaOrig="2760" w:dyaOrig="639" w14:anchorId="367E1F9C">
          <v:shape id="_x0000_i1091" type="#_x0000_t75" style="width:138pt;height:32.4pt" o:ole="">
            <v:imagedata r:id="rId135" o:title=""/>
          </v:shape>
          <o:OLEObject Type="Embed" ProgID="Equation.DSMT4" ShapeID="_x0000_i1091" DrawAspect="Content" ObjectID="_1711505636" r:id="rId136"/>
        </w:object>
      </w:r>
      <w:r w:rsidRPr="005E5862">
        <w:rPr>
          <w:rFonts w:ascii="Times New Roman" w:hAnsi="Times New Roman" w:cs="Times New Roman"/>
          <w:sz w:val="24"/>
          <w:szCs w:val="24"/>
        </w:rPr>
        <w:t xml:space="preserve"> =</w:t>
      </w:r>
      <w:r w:rsidRPr="005E5862">
        <w:rPr>
          <w:rFonts w:ascii="Times New Roman" w:hAnsi="Times New Roman" w:cs="Times New Roman"/>
          <w:position w:val="-4"/>
          <w:sz w:val="24"/>
          <w:szCs w:val="24"/>
        </w:rPr>
        <w:object w:dxaOrig="540" w:dyaOrig="380" w14:anchorId="1F8F7845">
          <v:shape id="_x0000_i1092" type="#_x0000_t75" style="width:27pt;height:18.6pt" o:ole="">
            <v:imagedata r:id="rId137" o:title=""/>
          </v:shape>
          <o:OLEObject Type="Embed" ProgID="Equation.DSMT4" ShapeID="_x0000_i1092" DrawAspect="Content" ObjectID="_1711505637" r:id="rId138"/>
        </w:object>
      </w:r>
    </w:p>
    <w:p w14:paraId="7E1FDDF8" w14:textId="6CE8210D" w:rsidR="00184C7F" w:rsidRPr="005E5862" w:rsidRDefault="00184C7F" w:rsidP="000B5520">
      <w:pPr>
        <w:tabs>
          <w:tab w:val="right" w:leader="hyphen" w:pos="10206"/>
        </w:tabs>
        <w:ind w:left="-57" w:firstLine="720"/>
      </w:pPr>
      <w:r w:rsidRPr="005E5862">
        <w:t>Xét tam giác SAD vuông tại A:  tan</w:t>
      </w:r>
      <w:r w:rsidRPr="005E5862">
        <w:rPr>
          <w:position w:val="-4"/>
        </w:rPr>
        <w:object w:dxaOrig="540" w:dyaOrig="380" w14:anchorId="5E05A550">
          <v:shape id="_x0000_i1093" type="#_x0000_t75" style="width:27pt;height:18.6pt" o:ole="">
            <v:imagedata r:id="rId139" o:title=""/>
          </v:shape>
          <o:OLEObject Type="Embed" ProgID="Equation.DSMT4" ShapeID="_x0000_i1093" DrawAspect="Content" ObjectID="_1711505638" r:id="rId140"/>
        </w:object>
      </w:r>
      <w:r w:rsidRPr="005E5862">
        <w:t>=</w:t>
      </w:r>
      <w:r w:rsidRPr="005E5862">
        <w:rPr>
          <w:position w:val="-24"/>
        </w:rPr>
        <w:object w:dxaOrig="920" w:dyaOrig="660" w14:anchorId="19A3DB63">
          <v:shape id="_x0000_i1094" type="#_x0000_t75" style="width:45.6pt;height:33pt" o:ole="">
            <v:imagedata r:id="rId141" o:title=""/>
          </v:shape>
          <o:OLEObject Type="Embed" ProgID="Equation.DSMT4" ShapeID="_x0000_i1094" DrawAspect="Content" ObjectID="_1711505639" r:id="rId142"/>
        </w:object>
      </w:r>
    </w:p>
    <w:p w14:paraId="27937EB0" w14:textId="168AA903" w:rsidR="00184C7F" w:rsidRPr="005E5862" w:rsidRDefault="00184C7F" w:rsidP="000B5520">
      <w:pPr>
        <w:tabs>
          <w:tab w:val="right" w:leader="hyphen" w:pos="10206"/>
        </w:tabs>
        <w:ind w:left="-57" w:firstLine="720"/>
      </w:pPr>
      <w:r w:rsidRPr="005E5862">
        <w:rPr>
          <w:position w:val="-26"/>
        </w:rPr>
        <w:object w:dxaOrig="3540" w:dyaOrig="639" w14:anchorId="3E2418F7">
          <v:shape id="_x0000_i1095" type="#_x0000_t75" style="width:177pt;height:32.4pt" o:ole="">
            <v:imagedata r:id="rId143" o:title=""/>
          </v:shape>
          <o:OLEObject Type="Embed" ProgID="Equation.DSMT4" ShapeID="_x0000_i1095" DrawAspect="Content" ObjectID="_1711505640" r:id="rId144"/>
        </w:object>
      </w:r>
    </w:p>
    <w:p w14:paraId="606FE8B2" w14:textId="77777777" w:rsidR="00184C7F" w:rsidRPr="005E5862" w:rsidRDefault="00184C7F" w:rsidP="000B5520">
      <w:pPr>
        <w:tabs>
          <w:tab w:val="right" w:leader="hyphen" w:pos="10206"/>
        </w:tabs>
        <w:ind w:left="-57" w:firstLine="720"/>
      </w:pPr>
    </w:p>
    <w:p w14:paraId="403EEECC" w14:textId="7833B8A6" w:rsidR="00184C7F" w:rsidRPr="005E5862" w:rsidRDefault="00184C7F" w:rsidP="000B5520">
      <w:pPr>
        <w:pStyle w:val="ListParagraph"/>
        <w:numPr>
          <w:ilvl w:val="1"/>
          <w:numId w:val="5"/>
        </w:numPr>
        <w:tabs>
          <w:tab w:val="right" w:leader="hyphen" w:pos="10206"/>
        </w:tabs>
        <w:spacing w:line="240" w:lineRule="auto"/>
        <w:ind w:left="-57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5E5862">
        <w:rPr>
          <w:rFonts w:ascii="Times New Roman" w:hAnsi="Times New Roman" w:cs="Times New Roman"/>
          <w:b/>
          <w:bCs/>
          <w:sz w:val="24"/>
          <w:szCs w:val="24"/>
        </w:rPr>
        <w:t>Tính khoảng cách từ O đến (SCD).</w:t>
      </w:r>
      <w:r w:rsidRPr="005E58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6D56" w:rsidRPr="005E5862">
        <w:rPr>
          <w:rFonts w:ascii="Times New Roman" w:hAnsi="Times New Roman" w:cs="Times New Roman"/>
          <w:b/>
          <w:i/>
          <w:sz w:val="24"/>
          <w:szCs w:val="24"/>
        </w:rPr>
        <w:t>(1 điểm)</w:t>
      </w:r>
    </w:p>
    <w:p w14:paraId="495BE4CC" w14:textId="09157087" w:rsidR="00184C7F" w:rsidRPr="005E5862" w:rsidRDefault="00184C7F" w:rsidP="000B5520">
      <w:pPr>
        <w:tabs>
          <w:tab w:val="right" w:leader="hyphen" w:pos="10206"/>
        </w:tabs>
        <w:ind w:left="-57" w:firstLine="720"/>
      </w:pPr>
      <w:r w:rsidRPr="005E5862">
        <w:t xml:space="preserve">Dựng </w:t>
      </w:r>
      <w:r w:rsidRPr="005E5862">
        <w:rPr>
          <w:position w:val="-4"/>
        </w:rPr>
        <w:object w:dxaOrig="1100" w:dyaOrig="260" w14:anchorId="09DE97D2">
          <v:shape id="_x0000_i1096" type="#_x0000_t75" style="width:54.6pt;height:12.6pt" o:ole="">
            <v:imagedata r:id="rId145" o:title=""/>
          </v:shape>
          <o:OLEObject Type="Embed" ProgID="Equation.DSMT4" ShapeID="_x0000_i1096" DrawAspect="Content" ObjectID="_1711505641" r:id="rId146"/>
        </w:object>
      </w:r>
      <w:r w:rsidRPr="005E5862">
        <w:t xml:space="preserve"> . Ta có: </w:t>
      </w:r>
      <w:r w:rsidRPr="005E5862">
        <w:rPr>
          <w:position w:val="-58"/>
        </w:rPr>
        <w:object w:dxaOrig="4140" w:dyaOrig="1280" w14:anchorId="3B730FD5">
          <v:shape id="_x0000_i1097" type="#_x0000_t75" style="width:207pt;height:63.6pt" o:ole="">
            <v:imagedata r:id="rId147" o:title=""/>
          </v:shape>
          <o:OLEObject Type="Embed" ProgID="Equation.DSMT4" ShapeID="_x0000_i1097" DrawAspect="Content" ObjectID="_1711505642" r:id="rId148"/>
        </w:object>
      </w:r>
      <w:r w:rsidRPr="005E5862">
        <w:t xml:space="preserve"> </w:t>
      </w:r>
      <w:r w:rsidRPr="005E5862">
        <w:rPr>
          <w:position w:val="-24"/>
        </w:rPr>
        <w:object w:dxaOrig="1820" w:dyaOrig="499" w14:anchorId="48332F3A">
          <v:shape id="_x0000_i1098" type="#_x0000_t75" style="width:90.6pt;height:24.6pt" o:ole="">
            <v:imagedata r:id="rId149" o:title=""/>
          </v:shape>
          <o:OLEObject Type="Embed" ProgID="Equation.DSMT4" ShapeID="_x0000_i1098" DrawAspect="Content" ObjectID="_1711505643" r:id="rId150"/>
        </w:object>
      </w:r>
    </w:p>
    <w:p w14:paraId="65653408" w14:textId="2048D76D" w:rsidR="00184C7F" w:rsidRPr="005E5862" w:rsidRDefault="00184C7F" w:rsidP="000B5520">
      <w:pPr>
        <w:tabs>
          <w:tab w:val="right" w:leader="hyphen" w:pos="10206"/>
        </w:tabs>
        <w:ind w:left="-57" w:firstLine="720"/>
      </w:pPr>
      <w:r w:rsidRPr="005E5862">
        <w:t xml:space="preserve">Xét </w:t>
      </w:r>
      <w:r w:rsidRPr="005E5862">
        <w:rPr>
          <w:position w:val="-4"/>
        </w:rPr>
        <w:object w:dxaOrig="720" w:dyaOrig="260" w14:anchorId="6EA79D88">
          <v:shape id="_x0000_i1099" type="#_x0000_t75" style="width:36pt;height:12.6pt" o:ole="">
            <v:imagedata r:id="rId151" o:title=""/>
          </v:shape>
          <o:OLEObject Type="Embed" ProgID="Equation.DSMT4" ShapeID="_x0000_i1099" DrawAspect="Content" ObjectID="_1711505644" r:id="rId152"/>
        </w:object>
      </w:r>
      <w:r w:rsidRPr="005E5862">
        <w:t xml:space="preserve"> vuông tại A: </w:t>
      </w:r>
      <w:r w:rsidRPr="005E5862">
        <w:rPr>
          <w:position w:val="-26"/>
        </w:rPr>
        <w:object w:dxaOrig="4080" w:dyaOrig="700" w14:anchorId="2F5365F7">
          <v:shape id="_x0000_i1100" type="#_x0000_t75" style="width:204pt;height:35.4pt" o:ole="">
            <v:imagedata r:id="rId153" o:title=""/>
          </v:shape>
          <o:OLEObject Type="Embed" ProgID="Equation.DSMT4" ShapeID="_x0000_i1100" DrawAspect="Content" ObjectID="_1711505645" r:id="rId154"/>
        </w:object>
      </w:r>
      <w:r w:rsidRPr="005E5862">
        <w:t xml:space="preserve"> </w:t>
      </w:r>
      <w:r w:rsidRPr="005E5862">
        <w:rPr>
          <w:position w:val="-32"/>
        </w:rPr>
        <w:object w:dxaOrig="2460" w:dyaOrig="740" w14:anchorId="2D7B7C70">
          <v:shape id="_x0000_i1101" type="#_x0000_t75" style="width:123pt;height:36.6pt" o:ole="">
            <v:imagedata r:id="rId155" o:title=""/>
          </v:shape>
          <o:OLEObject Type="Embed" ProgID="Equation.DSMT4" ShapeID="_x0000_i1101" DrawAspect="Content" ObjectID="_1711505646" r:id="rId156"/>
        </w:object>
      </w:r>
      <w:r w:rsidRPr="005E5862">
        <w:t xml:space="preserve"> </w:t>
      </w:r>
    </w:p>
    <w:p w14:paraId="768A1382" w14:textId="4F1CA4B5" w:rsidR="00184C7F" w:rsidRPr="005E5862" w:rsidRDefault="00184C7F" w:rsidP="000B5520">
      <w:pPr>
        <w:tabs>
          <w:tab w:val="right" w:leader="hyphen" w:pos="10206"/>
        </w:tabs>
        <w:ind w:left="-57" w:firstLine="720"/>
      </w:pPr>
      <w:r w:rsidRPr="005E5862">
        <w:t xml:space="preserve">Ta có: </w:t>
      </w:r>
      <w:r w:rsidRPr="005E5862">
        <w:rPr>
          <w:position w:val="-42"/>
        </w:rPr>
        <w:object w:dxaOrig="4180" w:dyaOrig="960" w14:anchorId="7561A801">
          <v:shape id="_x0000_i1102" type="#_x0000_t75" style="width:209.4pt;height:48pt" o:ole="">
            <v:imagedata r:id="rId157" o:title=""/>
          </v:shape>
          <o:OLEObject Type="Embed" ProgID="Equation.DSMT4" ShapeID="_x0000_i1102" DrawAspect="Content" ObjectID="_1711505647" r:id="rId158"/>
        </w:object>
      </w:r>
      <w:r w:rsidRPr="005E5862">
        <w:t xml:space="preserve"> </w:t>
      </w:r>
    </w:p>
    <w:p w14:paraId="2A1B650E" w14:textId="18E7A0ED" w:rsidR="00184C7F" w:rsidRPr="005E5862" w:rsidRDefault="00184C7F" w:rsidP="000B5520">
      <w:pPr>
        <w:tabs>
          <w:tab w:val="right" w:leader="hyphen" w:pos="10206"/>
        </w:tabs>
        <w:ind w:left="-57" w:firstLine="720"/>
      </w:pPr>
      <w:r w:rsidRPr="005E5862">
        <w:rPr>
          <w:position w:val="-32"/>
        </w:rPr>
        <w:object w:dxaOrig="2980" w:dyaOrig="740" w14:anchorId="3E772DF7">
          <v:shape id="_x0000_i1103" type="#_x0000_t75" style="width:149.4pt;height:36.6pt" o:ole="">
            <v:imagedata r:id="rId159" o:title=""/>
          </v:shape>
          <o:OLEObject Type="Embed" ProgID="Equation.DSMT4" ShapeID="_x0000_i1103" DrawAspect="Content" ObjectID="_1711505648" r:id="rId160"/>
        </w:object>
      </w:r>
    </w:p>
    <w:p w14:paraId="78008341" w14:textId="77777777" w:rsidR="00184C7F" w:rsidRPr="005E5862" w:rsidRDefault="00184C7F" w:rsidP="000B5520">
      <w:pPr>
        <w:tabs>
          <w:tab w:val="right" w:leader="hyphen" w:pos="10206"/>
        </w:tabs>
        <w:ind w:left="-57"/>
        <w:rPr>
          <w:b/>
          <w:u w:val="single"/>
        </w:rPr>
      </w:pPr>
    </w:p>
    <w:p w14:paraId="7E0D7844" w14:textId="4E9974C5" w:rsidR="000F3BCB" w:rsidRPr="005E5862" w:rsidRDefault="000F3BCB" w:rsidP="000B5520">
      <w:pPr>
        <w:ind w:left="-57"/>
        <w:rPr>
          <w:b/>
        </w:rPr>
      </w:pPr>
      <w:r w:rsidRPr="005E5862">
        <w:rPr>
          <w:b/>
        </w:rPr>
        <w:t xml:space="preserve">                           </w:t>
      </w:r>
    </w:p>
    <w:sectPr w:rsidR="000F3BCB" w:rsidRPr="005E5862" w:rsidSect="00571CCA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559F8"/>
    <w:multiLevelType w:val="hybridMultilevel"/>
    <w:tmpl w:val="95E26714"/>
    <w:lvl w:ilvl="0" w:tplc="13FC10A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8432E"/>
    <w:multiLevelType w:val="hybridMultilevel"/>
    <w:tmpl w:val="A3BA86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0F6143"/>
    <w:multiLevelType w:val="hybridMultilevel"/>
    <w:tmpl w:val="3A902E6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093054"/>
    <w:multiLevelType w:val="hybridMultilevel"/>
    <w:tmpl w:val="6C28D3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A188518">
      <w:start w:val="1"/>
      <w:numFmt w:val="lowerLetter"/>
      <w:lvlText w:val="%2."/>
      <w:lvlJc w:val="left"/>
      <w:pPr>
        <w:ind w:left="644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1C0C77"/>
    <w:multiLevelType w:val="hybridMultilevel"/>
    <w:tmpl w:val="CB4A6C80"/>
    <w:lvl w:ilvl="0" w:tplc="2D706B7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018E"/>
    <w:rsid w:val="000B5520"/>
    <w:rsid w:val="000F3BCB"/>
    <w:rsid w:val="00145C0F"/>
    <w:rsid w:val="00184C7F"/>
    <w:rsid w:val="002044D5"/>
    <w:rsid w:val="0026644F"/>
    <w:rsid w:val="00266D56"/>
    <w:rsid w:val="00270222"/>
    <w:rsid w:val="003E79F0"/>
    <w:rsid w:val="00460F5D"/>
    <w:rsid w:val="00571CCA"/>
    <w:rsid w:val="005E5862"/>
    <w:rsid w:val="0064018E"/>
    <w:rsid w:val="00682436"/>
    <w:rsid w:val="0068282E"/>
    <w:rsid w:val="006F57FA"/>
    <w:rsid w:val="00866D7A"/>
    <w:rsid w:val="0088457B"/>
    <w:rsid w:val="009B03FC"/>
    <w:rsid w:val="00A440AE"/>
    <w:rsid w:val="00B3588D"/>
    <w:rsid w:val="00C656A5"/>
    <w:rsid w:val="00D13720"/>
    <w:rsid w:val="00E22FDE"/>
    <w:rsid w:val="00E75C94"/>
    <w:rsid w:val="00F1012C"/>
    <w:rsid w:val="00F40F2D"/>
    <w:rsid w:val="00FB56A8"/>
    <w:rsid w:val="00FD71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3FF7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18E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4018E"/>
    <w:pPr>
      <w:spacing w:after="0" w:line="240" w:lineRule="auto"/>
    </w:pPr>
    <w:rPr>
      <w:rFonts w:ascii="Calibri" w:eastAsia="Times New Roman" w:hAnsi="Calibri"/>
      <w:sz w:val="22"/>
    </w:rPr>
  </w:style>
  <w:style w:type="paragraph" w:customStyle="1" w:styleId="1">
    <w:name w:val="1"/>
    <w:basedOn w:val="Normal"/>
    <w:autoRedefine/>
    <w:rsid w:val="0064018E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paragraph" w:styleId="ListParagraph">
    <w:name w:val="List Paragraph"/>
    <w:basedOn w:val="Normal"/>
    <w:uiPriority w:val="34"/>
    <w:qFormat/>
    <w:rsid w:val="00FB56A8"/>
    <w:pPr>
      <w:spacing w:line="360" w:lineRule="auto"/>
      <w:ind w:left="720" w:hanging="391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B3588D"/>
    <w:pPr>
      <w:spacing w:after="0"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58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88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18E"/>
    <w:pPr>
      <w:spacing w:after="0" w:line="240" w:lineRule="auto"/>
    </w:pPr>
    <w:rPr>
      <w:rFonts w:eastAsia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4018E"/>
    <w:pPr>
      <w:spacing w:after="0" w:line="240" w:lineRule="auto"/>
    </w:pPr>
    <w:rPr>
      <w:rFonts w:ascii="Calibri" w:eastAsia="Times New Roman" w:hAnsi="Calibri"/>
      <w:sz w:val="22"/>
    </w:rPr>
  </w:style>
  <w:style w:type="paragraph" w:customStyle="1" w:styleId="1">
    <w:name w:val="1"/>
    <w:basedOn w:val="Normal"/>
    <w:autoRedefine/>
    <w:rsid w:val="0064018E"/>
    <w:pPr>
      <w:spacing w:after="160" w:line="240" w:lineRule="exact"/>
      <w:ind w:firstLine="567"/>
    </w:pPr>
    <w:rPr>
      <w:rFonts w:ascii=".VnArial" w:hAnsi=".VnArial" w:cs=".VnArial"/>
      <w:lang w:val="es-CO"/>
    </w:rPr>
  </w:style>
  <w:style w:type="paragraph" w:styleId="ListParagraph">
    <w:name w:val="List Paragraph"/>
    <w:basedOn w:val="Normal"/>
    <w:uiPriority w:val="34"/>
    <w:qFormat/>
    <w:rsid w:val="00FB56A8"/>
    <w:pPr>
      <w:spacing w:line="360" w:lineRule="auto"/>
      <w:ind w:left="720" w:hanging="391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B3588D"/>
    <w:pPr>
      <w:spacing w:after="0" w:line="240" w:lineRule="auto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58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588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6.emf"/><Relationship Id="rId129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53" Type="http://schemas.openxmlformats.org/officeDocument/2006/relationships/image" Target="media/image71.w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AC399F-2750-4876-9A89-226C08EE1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552</Words>
  <Characters>3150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31T17:26:00Z</dcterms:created>
  <dcterms:modified xsi:type="dcterms:W3CDTF">2022-04-14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